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6123" w:rsidRPr="00C60EEC" w:rsidRDefault="008D087E" w:rsidP="00B920AE">
      <w:pPr>
        <w:widowControl w:val="0"/>
        <w:spacing w:line="312" w:lineRule="auto"/>
        <w:jc w:val="center"/>
        <w:rPr>
          <w:b/>
          <w:sz w:val="28"/>
          <w:szCs w:val="28"/>
        </w:rPr>
      </w:pPr>
      <w:r w:rsidRPr="00C60EEC">
        <w:rPr>
          <w:b/>
          <w:sz w:val="28"/>
          <w:szCs w:val="28"/>
        </w:rPr>
        <w:t>DẠY HỌC</w:t>
      </w:r>
      <w:r w:rsidR="000F0AEE" w:rsidRPr="00C60EEC">
        <w:rPr>
          <w:b/>
          <w:sz w:val="28"/>
          <w:szCs w:val="28"/>
        </w:rPr>
        <w:t xml:space="preserve"> CHỦ ĐỀ</w:t>
      </w:r>
      <w:r w:rsidRPr="00C60EEC">
        <w:rPr>
          <w:b/>
          <w:sz w:val="28"/>
          <w:szCs w:val="28"/>
        </w:rPr>
        <w:t xml:space="preserve"> “</w:t>
      </w:r>
      <w:r w:rsidR="00886D3E" w:rsidRPr="00C60EEC">
        <w:rPr>
          <w:b/>
          <w:sz w:val="28"/>
          <w:szCs w:val="28"/>
        </w:rPr>
        <w:t>BIẾN DẠNG</w:t>
      </w:r>
      <w:r w:rsidR="002B3EF1" w:rsidRPr="00C60EEC">
        <w:rPr>
          <w:b/>
          <w:sz w:val="28"/>
          <w:szCs w:val="28"/>
        </w:rPr>
        <w:t xml:space="preserve"> CỦA VẬT RẮN</w:t>
      </w:r>
      <w:r w:rsidRPr="00C60EEC">
        <w:rPr>
          <w:b/>
          <w:sz w:val="28"/>
          <w:szCs w:val="28"/>
        </w:rPr>
        <w:t xml:space="preserve">” </w:t>
      </w:r>
    </w:p>
    <w:p w:rsidR="00AB621D" w:rsidRPr="00C60EEC" w:rsidRDefault="00AB621D" w:rsidP="00B920AE">
      <w:pPr>
        <w:widowControl w:val="0"/>
        <w:spacing w:line="312" w:lineRule="auto"/>
        <w:jc w:val="center"/>
        <w:rPr>
          <w:b/>
          <w:sz w:val="28"/>
          <w:szCs w:val="28"/>
        </w:rPr>
      </w:pPr>
      <w:r w:rsidRPr="00C60EEC">
        <w:rPr>
          <w:b/>
          <w:sz w:val="28"/>
          <w:szCs w:val="28"/>
        </w:rPr>
        <w:t>(</w:t>
      </w:r>
      <w:r w:rsidR="00015639" w:rsidRPr="00C60EEC">
        <w:rPr>
          <w:b/>
          <w:sz w:val="28"/>
          <w:szCs w:val="28"/>
        </w:rPr>
        <w:t>Thời lượng dự kiến:</w:t>
      </w:r>
      <w:r w:rsidRPr="00C60EEC">
        <w:rPr>
          <w:b/>
          <w:sz w:val="28"/>
          <w:szCs w:val="28"/>
        </w:rPr>
        <w:t xml:space="preserve"> </w:t>
      </w:r>
      <w:r w:rsidR="009A6123" w:rsidRPr="00C60EEC">
        <w:rPr>
          <w:b/>
          <w:sz w:val="28"/>
          <w:szCs w:val="28"/>
        </w:rPr>
        <w:t>4</w:t>
      </w:r>
      <w:r w:rsidRPr="00C60EEC">
        <w:rPr>
          <w:b/>
          <w:sz w:val="28"/>
          <w:szCs w:val="28"/>
        </w:rPr>
        <w:t xml:space="preserve"> tiết)</w:t>
      </w:r>
    </w:p>
    <w:p w:rsidR="007749F6" w:rsidRPr="00C60EEC" w:rsidRDefault="007749F6" w:rsidP="002B602E">
      <w:pPr>
        <w:widowControl w:val="0"/>
        <w:spacing w:line="312" w:lineRule="auto"/>
        <w:rPr>
          <w:b/>
          <w:sz w:val="28"/>
          <w:szCs w:val="28"/>
        </w:rPr>
      </w:pPr>
    </w:p>
    <w:p w:rsidR="002B602E" w:rsidRPr="00C60EEC" w:rsidRDefault="007749F6" w:rsidP="007749F6">
      <w:pPr>
        <w:widowControl w:val="0"/>
        <w:spacing w:line="312" w:lineRule="auto"/>
        <w:jc w:val="both"/>
        <w:rPr>
          <w:b/>
          <w:sz w:val="28"/>
          <w:szCs w:val="28"/>
        </w:rPr>
      </w:pPr>
      <w:r w:rsidRPr="00C60EEC">
        <w:rPr>
          <w:b/>
          <w:sz w:val="28"/>
          <w:szCs w:val="28"/>
        </w:rPr>
        <w:t xml:space="preserve">I. </w:t>
      </w:r>
      <w:r w:rsidR="009A6123" w:rsidRPr="00C60EEC">
        <w:rPr>
          <w:b/>
          <w:sz w:val="28"/>
          <w:szCs w:val="28"/>
        </w:rPr>
        <w:t>YÊU CẦU CẦN ĐẠT</w:t>
      </w:r>
      <w:r w:rsidRPr="00C60EEC">
        <w:rPr>
          <w:b/>
          <w:sz w:val="28"/>
          <w:szCs w:val="28"/>
        </w:rPr>
        <w:t xml:space="preserve"> </w:t>
      </w:r>
    </w:p>
    <w:p w:rsidR="007749F6" w:rsidRPr="00C60EEC" w:rsidRDefault="007749F6" w:rsidP="007749F6">
      <w:pPr>
        <w:autoSpaceDE w:val="0"/>
        <w:autoSpaceDN w:val="0"/>
        <w:adjustRightInd w:val="0"/>
        <w:spacing w:line="312" w:lineRule="auto"/>
        <w:jc w:val="both"/>
        <w:rPr>
          <w:sz w:val="28"/>
          <w:szCs w:val="28"/>
        </w:rPr>
      </w:pPr>
      <w:r w:rsidRPr="00C60EEC">
        <w:rPr>
          <w:sz w:val="28"/>
          <w:szCs w:val="28"/>
        </w:rPr>
        <w:t xml:space="preserve">[2.4]. Thực hiện thí nghiệm </w:t>
      </w:r>
      <w:r w:rsidR="00886D3E" w:rsidRPr="00C60EEC">
        <w:rPr>
          <w:sz w:val="28"/>
          <w:szCs w:val="28"/>
        </w:rPr>
        <w:t>đơn giản hoặc sử dụng tài liệu đa phương tiện nêu được sự biến dạng kéo, biến dạng nén; mô tả được các đặc tính của lò xo, giới hạn đàn hồi, độ giãn, độ cứng.</w:t>
      </w:r>
    </w:p>
    <w:p w:rsidR="007749F6" w:rsidRPr="00C60EEC" w:rsidRDefault="007749F6" w:rsidP="007749F6">
      <w:pPr>
        <w:autoSpaceDE w:val="0"/>
        <w:autoSpaceDN w:val="0"/>
        <w:adjustRightInd w:val="0"/>
        <w:spacing w:line="312" w:lineRule="auto"/>
        <w:jc w:val="both"/>
        <w:rPr>
          <w:sz w:val="28"/>
          <w:szCs w:val="28"/>
        </w:rPr>
      </w:pPr>
      <w:r w:rsidRPr="00C60EEC">
        <w:rPr>
          <w:sz w:val="28"/>
          <w:szCs w:val="28"/>
        </w:rPr>
        <w:t xml:space="preserve">[2.4]. </w:t>
      </w:r>
      <w:r w:rsidR="00FD33A0" w:rsidRPr="00C60EEC">
        <w:rPr>
          <w:sz w:val="28"/>
          <w:szCs w:val="28"/>
        </w:rPr>
        <w:t>Thảo luận để thiết kế phương án hoặc lựa chọn phương án, thực hiện phương án, tìm mối liên hệ giữa lực đàn hồi và độ biến dạng của lò xo, từ đó phát biểu được định luật Hooke</w:t>
      </w:r>
    </w:p>
    <w:p w:rsidR="002B602E" w:rsidRPr="00C60EEC" w:rsidRDefault="00FD33A0" w:rsidP="007749F6">
      <w:pPr>
        <w:widowControl w:val="0"/>
        <w:spacing w:line="312" w:lineRule="auto"/>
        <w:jc w:val="both"/>
        <w:rPr>
          <w:b/>
          <w:sz w:val="28"/>
          <w:szCs w:val="28"/>
        </w:rPr>
      </w:pPr>
      <w:r w:rsidRPr="00C60EEC">
        <w:rPr>
          <w:sz w:val="28"/>
          <w:szCs w:val="28"/>
        </w:rPr>
        <w:t xml:space="preserve"> </w:t>
      </w:r>
      <w:r w:rsidR="007749F6" w:rsidRPr="00C60EEC">
        <w:rPr>
          <w:sz w:val="28"/>
          <w:szCs w:val="28"/>
        </w:rPr>
        <w:t xml:space="preserve">[3]. Vận dụng được </w:t>
      </w:r>
      <w:r w:rsidRPr="00C60EEC">
        <w:rPr>
          <w:sz w:val="28"/>
          <w:szCs w:val="28"/>
        </w:rPr>
        <w:t>định luật Hooke trong một số trường hợp đơn giản.</w:t>
      </w:r>
    </w:p>
    <w:p w:rsidR="00AB621D" w:rsidRPr="00C60EEC" w:rsidRDefault="007749F6" w:rsidP="00AB621D">
      <w:pPr>
        <w:pStyle w:val="Heading2"/>
        <w:tabs>
          <w:tab w:val="clear" w:pos="1440"/>
        </w:tabs>
        <w:spacing w:before="0" w:after="0" w:line="312" w:lineRule="auto"/>
        <w:ind w:left="0" w:firstLine="0"/>
        <w:jc w:val="both"/>
        <w:rPr>
          <w:rFonts w:ascii="Times New Roman" w:hAnsi="Times New Roman" w:cs="Times New Roman"/>
          <w:i w:val="0"/>
        </w:rPr>
      </w:pPr>
      <w:bookmarkStart w:id="0" w:name="_Toc512432296"/>
      <w:r w:rsidRPr="00C60EEC">
        <w:rPr>
          <w:rFonts w:ascii="Times New Roman" w:hAnsi="Times New Roman" w:cs="Times New Roman"/>
          <w:i w:val="0"/>
        </w:rPr>
        <w:t>II</w:t>
      </w:r>
      <w:r w:rsidR="00AB621D" w:rsidRPr="00C60EEC">
        <w:rPr>
          <w:rFonts w:ascii="Times New Roman" w:hAnsi="Times New Roman" w:cs="Times New Roman"/>
          <w:i w:val="0"/>
        </w:rPr>
        <w:t xml:space="preserve">. </w:t>
      </w:r>
      <w:bookmarkEnd w:id="0"/>
      <w:r w:rsidR="003E78C1" w:rsidRPr="00C60EEC">
        <w:rPr>
          <w:rFonts w:ascii="Times New Roman" w:hAnsi="Times New Roman" w:cs="Times New Roman"/>
          <w:i w:val="0"/>
        </w:rPr>
        <w:t>MỤC TIÊU DẠY HỌC</w:t>
      </w:r>
    </w:p>
    <w:p w:rsidR="00AB621D" w:rsidRPr="00C60EEC" w:rsidRDefault="003E78C1" w:rsidP="00AB621D">
      <w:pPr>
        <w:spacing w:line="312" w:lineRule="auto"/>
        <w:jc w:val="both"/>
        <w:rPr>
          <w:b/>
          <w:sz w:val="28"/>
          <w:szCs w:val="28"/>
        </w:rPr>
      </w:pPr>
      <w:r w:rsidRPr="00C60EEC">
        <w:rPr>
          <w:b/>
          <w:sz w:val="28"/>
          <w:szCs w:val="28"/>
        </w:rPr>
        <w:t>1</w:t>
      </w:r>
      <w:r w:rsidR="00AB621D" w:rsidRPr="00C60EEC">
        <w:rPr>
          <w:b/>
          <w:sz w:val="28"/>
          <w:szCs w:val="28"/>
        </w:rPr>
        <w:t xml:space="preserve">. Năng lực Vật </w:t>
      </w:r>
      <w:r w:rsidR="00015639" w:rsidRPr="00C60EEC">
        <w:rPr>
          <w:b/>
          <w:sz w:val="28"/>
          <w:szCs w:val="28"/>
        </w:rPr>
        <w:t>lí</w:t>
      </w:r>
    </w:p>
    <w:p w:rsidR="00AB621D" w:rsidRPr="00C60EEC" w:rsidRDefault="002B602E" w:rsidP="00AB621D">
      <w:pPr>
        <w:pStyle w:val="ListParagraph"/>
        <w:numPr>
          <w:ilvl w:val="0"/>
          <w:numId w:val="41"/>
        </w:numPr>
        <w:spacing w:line="312" w:lineRule="auto"/>
        <w:ind w:left="284" w:hanging="284"/>
        <w:jc w:val="both"/>
        <w:rPr>
          <w:b/>
          <w:i/>
          <w:sz w:val="28"/>
          <w:szCs w:val="28"/>
        </w:rPr>
      </w:pPr>
      <w:r w:rsidRPr="00C60EEC">
        <w:rPr>
          <w:b/>
          <w:i/>
          <w:sz w:val="28"/>
          <w:szCs w:val="28"/>
        </w:rPr>
        <w:t>N</w:t>
      </w:r>
      <w:r w:rsidR="00AB621D" w:rsidRPr="00C60EEC">
        <w:rPr>
          <w:b/>
          <w:i/>
          <w:sz w:val="28"/>
          <w:szCs w:val="28"/>
        </w:rPr>
        <w:t xml:space="preserve">hận thức kiến thức vật </w:t>
      </w:r>
      <w:r w:rsidR="00015639" w:rsidRPr="00C60EEC">
        <w:rPr>
          <w:b/>
          <w:i/>
          <w:sz w:val="28"/>
          <w:szCs w:val="28"/>
        </w:rPr>
        <w:t>lí</w:t>
      </w:r>
    </w:p>
    <w:p w:rsidR="00AB621D" w:rsidRPr="00C60EEC" w:rsidRDefault="00F451AE" w:rsidP="00F451AE">
      <w:pPr>
        <w:pStyle w:val="ListParagraph"/>
        <w:tabs>
          <w:tab w:val="left" w:pos="284"/>
        </w:tabs>
        <w:spacing w:line="312" w:lineRule="auto"/>
        <w:ind w:left="0"/>
        <w:jc w:val="both"/>
        <w:rPr>
          <w:sz w:val="28"/>
          <w:szCs w:val="28"/>
        </w:rPr>
      </w:pPr>
      <w:r w:rsidRPr="00C60EEC">
        <w:rPr>
          <w:sz w:val="28"/>
          <w:szCs w:val="28"/>
        </w:rPr>
        <w:t xml:space="preserve">[1.2]. </w:t>
      </w:r>
      <w:r w:rsidR="00AB621D" w:rsidRPr="00C60EEC">
        <w:rPr>
          <w:sz w:val="28"/>
          <w:szCs w:val="28"/>
        </w:rPr>
        <w:t xml:space="preserve">Phát biểu và viết được biểu thức các định luật </w:t>
      </w:r>
      <w:r w:rsidR="009A6123" w:rsidRPr="00C60EEC">
        <w:rPr>
          <w:sz w:val="28"/>
          <w:szCs w:val="28"/>
        </w:rPr>
        <w:t>Hooke</w:t>
      </w:r>
    </w:p>
    <w:p w:rsidR="00AB621D" w:rsidRPr="00C60EEC" w:rsidRDefault="00F451AE" w:rsidP="00F451AE">
      <w:pPr>
        <w:pStyle w:val="ListParagraph"/>
        <w:tabs>
          <w:tab w:val="left" w:pos="284"/>
        </w:tabs>
        <w:spacing w:line="312" w:lineRule="auto"/>
        <w:ind w:left="0"/>
        <w:jc w:val="both"/>
        <w:rPr>
          <w:sz w:val="28"/>
          <w:szCs w:val="28"/>
        </w:rPr>
      </w:pPr>
      <w:r w:rsidRPr="00C60EEC">
        <w:rPr>
          <w:sz w:val="28"/>
          <w:szCs w:val="28"/>
        </w:rPr>
        <w:t>[1.</w:t>
      </w:r>
      <w:r w:rsidR="003E78C1" w:rsidRPr="00C60EEC">
        <w:rPr>
          <w:sz w:val="28"/>
          <w:szCs w:val="28"/>
        </w:rPr>
        <w:t>1</w:t>
      </w:r>
      <w:r w:rsidRPr="00C60EEC">
        <w:rPr>
          <w:sz w:val="28"/>
          <w:szCs w:val="28"/>
        </w:rPr>
        <w:t xml:space="preserve">]. </w:t>
      </w:r>
      <w:r w:rsidR="00AB621D" w:rsidRPr="00C60EEC">
        <w:rPr>
          <w:sz w:val="28"/>
          <w:szCs w:val="28"/>
        </w:rPr>
        <w:t xml:space="preserve">Nêu được </w:t>
      </w:r>
      <w:r w:rsidR="009A6123" w:rsidRPr="00C60EEC">
        <w:rPr>
          <w:sz w:val="28"/>
          <w:szCs w:val="28"/>
        </w:rPr>
        <w:t>biến dạng kéo, nén, hướng lực đàn hồi trong biến dạng kéo, nén.</w:t>
      </w:r>
      <w:r w:rsidR="00AB621D" w:rsidRPr="00C60EEC">
        <w:rPr>
          <w:sz w:val="28"/>
          <w:szCs w:val="28"/>
        </w:rPr>
        <w:t xml:space="preserve"> </w:t>
      </w:r>
    </w:p>
    <w:p w:rsidR="00706285" w:rsidRPr="00C60EEC" w:rsidRDefault="00706285" w:rsidP="00706285">
      <w:pPr>
        <w:pStyle w:val="ListParagraph"/>
        <w:tabs>
          <w:tab w:val="left" w:pos="284"/>
        </w:tabs>
        <w:spacing w:line="312" w:lineRule="auto"/>
        <w:ind w:left="0"/>
        <w:jc w:val="both"/>
        <w:rPr>
          <w:sz w:val="28"/>
          <w:szCs w:val="28"/>
        </w:rPr>
      </w:pPr>
      <w:r w:rsidRPr="00C60EEC">
        <w:rPr>
          <w:sz w:val="28"/>
          <w:szCs w:val="28"/>
        </w:rPr>
        <w:t>[1.2].</w:t>
      </w:r>
      <w:r w:rsidR="0029052D" w:rsidRPr="00C60EEC">
        <w:rPr>
          <w:sz w:val="28"/>
          <w:szCs w:val="28"/>
        </w:rPr>
        <w:t xml:space="preserve"> </w:t>
      </w:r>
      <w:r w:rsidRPr="00C60EEC">
        <w:rPr>
          <w:sz w:val="28"/>
          <w:szCs w:val="28"/>
        </w:rPr>
        <w:t xml:space="preserve">Vẽ </w:t>
      </w:r>
      <w:r w:rsidR="00A13B1F">
        <w:rPr>
          <w:sz w:val="28"/>
          <w:szCs w:val="28"/>
        </w:rPr>
        <w:t>được bản</w:t>
      </w:r>
      <w:r w:rsidRPr="00C60EEC">
        <w:rPr>
          <w:sz w:val="28"/>
          <w:szCs w:val="28"/>
        </w:rPr>
        <w:t xml:space="preserve"> đồ tư duy nội dung kiến thức chủ đề.</w:t>
      </w:r>
    </w:p>
    <w:p w:rsidR="00706285" w:rsidRPr="00C60EEC" w:rsidRDefault="00706285" w:rsidP="00706285">
      <w:pPr>
        <w:pStyle w:val="ListParagraph"/>
        <w:tabs>
          <w:tab w:val="left" w:pos="284"/>
        </w:tabs>
        <w:spacing w:line="312" w:lineRule="auto"/>
        <w:ind w:left="0"/>
        <w:jc w:val="both"/>
        <w:rPr>
          <w:sz w:val="28"/>
          <w:szCs w:val="28"/>
        </w:rPr>
      </w:pPr>
      <w:r w:rsidRPr="00C60EEC">
        <w:rPr>
          <w:sz w:val="28"/>
          <w:szCs w:val="28"/>
        </w:rPr>
        <w:t>[1.</w:t>
      </w:r>
      <w:r w:rsidR="008579AA" w:rsidRPr="00C60EEC">
        <w:rPr>
          <w:sz w:val="28"/>
          <w:szCs w:val="28"/>
        </w:rPr>
        <w:t>2</w:t>
      </w:r>
      <w:r w:rsidRPr="00C60EEC">
        <w:rPr>
          <w:sz w:val="28"/>
          <w:szCs w:val="28"/>
        </w:rPr>
        <w:t>].</w:t>
      </w:r>
      <w:r w:rsidR="0029052D" w:rsidRPr="00C60EEC">
        <w:rPr>
          <w:sz w:val="28"/>
          <w:szCs w:val="28"/>
        </w:rPr>
        <w:t xml:space="preserve"> </w:t>
      </w:r>
      <w:r w:rsidRPr="00C60EEC">
        <w:rPr>
          <w:sz w:val="28"/>
          <w:szCs w:val="28"/>
        </w:rPr>
        <w:t xml:space="preserve">Vẽ được đường </w:t>
      </w:r>
      <w:r w:rsidR="009A6123" w:rsidRPr="00C60EEC">
        <w:rPr>
          <w:sz w:val="28"/>
          <w:szCs w:val="28"/>
        </w:rPr>
        <w:t>đồ thị sựu phụ thuộc của F vào biến dạng</w:t>
      </w:r>
      <w:r w:rsidRPr="00C60EEC">
        <w:rPr>
          <w:sz w:val="28"/>
          <w:szCs w:val="28"/>
        </w:rPr>
        <w:t>.</w:t>
      </w:r>
    </w:p>
    <w:p w:rsidR="00AB621D" w:rsidRPr="00C60EEC" w:rsidRDefault="002B602E" w:rsidP="00AB621D">
      <w:pPr>
        <w:pStyle w:val="ListParagraph"/>
        <w:numPr>
          <w:ilvl w:val="0"/>
          <w:numId w:val="40"/>
        </w:numPr>
        <w:tabs>
          <w:tab w:val="left" w:pos="284"/>
        </w:tabs>
        <w:spacing w:line="312" w:lineRule="auto"/>
        <w:ind w:left="0" w:firstLine="0"/>
        <w:jc w:val="both"/>
        <w:rPr>
          <w:b/>
          <w:i/>
          <w:sz w:val="28"/>
          <w:szCs w:val="28"/>
        </w:rPr>
      </w:pPr>
      <w:r w:rsidRPr="00C60EEC">
        <w:rPr>
          <w:b/>
          <w:i/>
          <w:sz w:val="28"/>
          <w:szCs w:val="28"/>
        </w:rPr>
        <w:t>T</w:t>
      </w:r>
      <w:r w:rsidR="00AB621D" w:rsidRPr="00C60EEC">
        <w:rPr>
          <w:b/>
          <w:i/>
          <w:sz w:val="28"/>
          <w:szCs w:val="28"/>
        </w:rPr>
        <w:t xml:space="preserve">ìm tòi và khám phá thế giới tự nhiên dưới góc độ vật </w:t>
      </w:r>
      <w:r w:rsidR="00015639" w:rsidRPr="00C60EEC">
        <w:rPr>
          <w:b/>
          <w:i/>
          <w:sz w:val="28"/>
          <w:szCs w:val="28"/>
        </w:rPr>
        <w:t>lí</w:t>
      </w:r>
      <w:r w:rsidR="00AB621D" w:rsidRPr="00C60EEC">
        <w:rPr>
          <w:b/>
          <w:i/>
          <w:sz w:val="28"/>
          <w:szCs w:val="28"/>
        </w:rPr>
        <w:t xml:space="preserve"> </w:t>
      </w:r>
    </w:p>
    <w:p w:rsidR="003E78C1" w:rsidRPr="00C60EEC" w:rsidRDefault="00706285" w:rsidP="00F451AE">
      <w:pPr>
        <w:pStyle w:val="ListParagraph"/>
        <w:tabs>
          <w:tab w:val="left" w:pos="284"/>
        </w:tabs>
        <w:spacing w:line="312" w:lineRule="auto"/>
        <w:ind w:left="0"/>
        <w:jc w:val="both"/>
        <w:rPr>
          <w:sz w:val="28"/>
          <w:szCs w:val="28"/>
        </w:rPr>
      </w:pPr>
      <w:r w:rsidRPr="00C60EEC">
        <w:rPr>
          <w:sz w:val="28"/>
          <w:szCs w:val="28"/>
        </w:rPr>
        <w:t>[2.1]. Phát hiện được vấn đế, đặt ra được câu hỏi: “</w:t>
      </w:r>
      <w:r w:rsidR="001F21CB" w:rsidRPr="00C60EEC">
        <w:rPr>
          <w:sz w:val="28"/>
          <w:szCs w:val="28"/>
        </w:rPr>
        <w:t>C</w:t>
      </w:r>
      <w:r w:rsidRPr="00C60EEC">
        <w:rPr>
          <w:sz w:val="28"/>
          <w:szCs w:val="28"/>
        </w:rPr>
        <w:t xml:space="preserve">ó </w:t>
      </w:r>
      <w:r w:rsidR="001F21CB" w:rsidRPr="00C60EEC">
        <w:rPr>
          <w:sz w:val="28"/>
          <w:szCs w:val="28"/>
        </w:rPr>
        <w:t>m</w:t>
      </w:r>
      <w:r w:rsidRPr="00C60EEC">
        <w:rPr>
          <w:sz w:val="28"/>
          <w:szCs w:val="28"/>
        </w:rPr>
        <w:t xml:space="preserve">ối quan hệ nào </w:t>
      </w:r>
      <w:r w:rsidR="003E78C1" w:rsidRPr="00C60EEC">
        <w:rPr>
          <w:sz w:val="28"/>
          <w:szCs w:val="28"/>
        </w:rPr>
        <w:t xml:space="preserve">giữa </w:t>
      </w:r>
      <w:r w:rsidR="009A6123" w:rsidRPr="00C60EEC">
        <w:rPr>
          <w:sz w:val="28"/>
          <w:szCs w:val="28"/>
        </w:rPr>
        <w:t>hướng của lực đàn hồi với</w:t>
      </w:r>
      <w:r w:rsidR="003E78C1" w:rsidRPr="00C60EEC">
        <w:rPr>
          <w:sz w:val="28"/>
          <w:szCs w:val="28"/>
        </w:rPr>
        <w:t xml:space="preserve"> hướng của</w:t>
      </w:r>
      <w:r w:rsidR="009A6123" w:rsidRPr="00C60EEC">
        <w:rPr>
          <w:sz w:val="28"/>
          <w:szCs w:val="28"/>
        </w:rPr>
        <w:t xml:space="preserve"> từng loại biến dạng kéo và nén? </w:t>
      </w:r>
      <w:bookmarkStart w:id="1" w:name="_Hlk16314592"/>
    </w:p>
    <w:p w:rsidR="003E78C1" w:rsidRPr="00C60EEC" w:rsidRDefault="00F451AE" w:rsidP="003E78C1">
      <w:pPr>
        <w:pStyle w:val="ListParagraph"/>
        <w:tabs>
          <w:tab w:val="left" w:pos="284"/>
        </w:tabs>
        <w:spacing w:line="312" w:lineRule="auto"/>
        <w:ind w:left="0"/>
        <w:jc w:val="both"/>
        <w:rPr>
          <w:sz w:val="28"/>
          <w:szCs w:val="28"/>
        </w:rPr>
      </w:pPr>
      <w:r w:rsidRPr="00C60EEC">
        <w:rPr>
          <w:sz w:val="28"/>
          <w:szCs w:val="28"/>
        </w:rPr>
        <w:t xml:space="preserve">[2.2]. </w:t>
      </w:r>
      <w:r w:rsidR="00AB621D" w:rsidRPr="00C60EEC">
        <w:rPr>
          <w:sz w:val="28"/>
          <w:szCs w:val="28"/>
        </w:rPr>
        <w:t xml:space="preserve">Đưa ra được dự đoán các mối quan hệ </w:t>
      </w:r>
      <w:r w:rsidR="003E78C1" w:rsidRPr="00C60EEC">
        <w:rPr>
          <w:sz w:val="28"/>
          <w:szCs w:val="28"/>
        </w:rPr>
        <w:t xml:space="preserve">giữa biến dạng và lực đàn hồi.  </w:t>
      </w:r>
    </w:p>
    <w:p w:rsidR="00AB621D" w:rsidRPr="00C60EEC" w:rsidRDefault="00F451AE" w:rsidP="003E78C1">
      <w:pPr>
        <w:pStyle w:val="ListParagraph"/>
        <w:tabs>
          <w:tab w:val="left" w:pos="284"/>
        </w:tabs>
        <w:spacing w:line="312" w:lineRule="auto"/>
        <w:ind w:left="0"/>
        <w:jc w:val="both"/>
        <w:rPr>
          <w:sz w:val="28"/>
          <w:szCs w:val="28"/>
        </w:rPr>
      </w:pPr>
      <w:r w:rsidRPr="00C60EEC">
        <w:rPr>
          <w:sz w:val="28"/>
          <w:szCs w:val="28"/>
        </w:rPr>
        <w:t xml:space="preserve">[2.4]. Tiến hành được các thí nghiệm theo hướng dẫn, thu thập (ít nhất </w:t>
      </w:r>
      <w:r w:rsidR="003E78C1" w:rsidRPr="00C60EEC">
        <w:rPr>
          <w:sz w:val="28"/>
          <w:szCs w:val="28"/>
        </w:rPr>
        <w:t>5</w:t>
      </w:r>
      <w:r w:rsidRPr="00C60EEC">
        <w:rPr>
          <w:sz w:val="28"/>
          <w:szCs w:val="28"/>
        </w:rPr>
        <w:t xml:space="preserve"> lần đo);</w:t>
      </w:r>
      <w:r w:rsidR="00AB621D" w:rsidRPr="00C60EEC">
        <w:rPr>
          <w:sz w:val="28"/>
          <w:szCs w:val="28"/>
        </w:rPr>
        <w:t xml:space="preserve"> xử </w:t>
      </w:r>
      <w:r w:rsidR="00015639" w:rsidRPr="00C60EEC">
        <w:rPr>
          <w:sz w:val="28"/>
          <w:szCs w:val="28"/>
        </w:rPr>
        <w:t>lí</w:t>
      </w:r>
      <w:r w:rsidR="00AB621D" w:rsidRPr="00C60EEC">
        <w:rPr>
          <w:sz w:val="28"/>
          <w:szCs w:val="28"/>
        </w:rPr>
        <w:t xml:space="preserve"> được số liệu rút ra các định luật.</w:t>
      </w:r>
    </w:p>
    <w:bookmarkEnd w:id="1"/>
    <w:p w:rsidR="00706285" w:rsidRPr="00C60EEC" w:rsidRDefault="00F451AE" w:rsidP="00706285">
      <w:pPr>
        <w:pStyle w:val="ListParagraph"/>
        <w:tabs>
          <w:tab w:val="left" w:pos="284"/>
        </w:tabs>
        <w:spacing w:line="312" w:lineRule="auto"/>
        <w:ind w:left="0"/>
        <w:jc w:val="both"/>
        <w:rPr>
          <w:sz w:val="28"/>
          <w:szCs w:val="28"/>
        </w:rPr>
      </w:pPr>
      <w:r w:rsidRPr="00C60EEC">
        <w:rPr>
          <w:sz w:val="28"/>
          <w:szCs w:val="28"/>
        </w:rPr>
        <w:t>[2.5]. Trình bày được kết quả làm việc nhóm trên phiếu học tập, trình bày được kết quả trước lớp.</w:t>
      </w:r>
    </w:p>
    <w:p w:rsidR="00AB621D" w:rsidRPr="00C60EEC" w:rsidRDefault="002B602E" w:rsidP="00AB621D">
      <w:pPr>
        <w:pStyle w:val="ListParagraph"/>
        <w:numPr>
          <w:ilvl w:val="0"/>
          <w:numId w:val="40"/>
        </w:numPr>
        <w:tabs>
          <w:tab w:val="left" w:pos="284"/>
        </w:tabs>
        <w:spacing w:line="312" w:lineRule="auto"/>
        <w:ind w:hanging="720"/>
        <w:jc w:val="both"/>
        <w:rPr>
          <w:b/>
          <w:i/>
          <w:sz w:val="28"/>
          <w:szCs w:val="28"/>
          <w:lang w:val="pt-BR"/>
        </w:rPr>
      </w:pPr>
      <w:r w:rsidRPr="00C60EEC">
        <w:rPr>
          <w:b/>
          <w:i/>
          <w:sz w:val="28"/>
          <w:szCs w:val="28"/>
          <w:lang w:val="pt-BR"/>
        </w:rPr>
        <w:t>V</w:t>
      </w:r>
      <w:r w:rsidR="00AB621D" w:rsidRPr="00C60EEC">
        <w:rPr>
          <w:b/>
          <w:i/>
          <w:sz w:val="28"/>
          <w:szCs w:val="28"/>
          <w:lang w:val="pt-BR"/>
        </w:rPr>
        <w:t>ận dụng kiến thức</w:t>
      </w:r>
      <w:r w:rsidR="001F21CB" w:rsidRPr="00C60EEC">
        <w:rPr>
          <w:b/>
          <w:i/>
          <w:sz w:val="28"/>
          <w:szCs w:val="28"/>
          <w:lang w:val="pt-BR"/>
        </w:rPr>
        <w:t>, kỹ năng đã học</w:t>
      </w:r>
    </w:p>
    <w:p w:rsidR="00015639" w:rsidRPr="00C60EEC" w:rsidRDefault="00015639" w:rsidP="00015639">
      <w:pPr>
        <w:tabs>
          <w:tab w:val="left" w:pos="284"/>
        </w:tabs>
        <w:spacing w:line="312" w:lineRule="auto"/>
        <w:jc w:val="both"/>
        <w:rPr>
          <w:b/>
          <w:i/>
          <w:sz w:val="28"/>
          <w:szCs w:val="28"/>
          <w:lang w:val="pt-BR"/>
        </w:rPr>
      </w:pPr>
      <w:r w:rsidRPr="00C60EEC">
        <w:rPr>
          <w:sz w:val="28"/>
          <w:szCs w:val="28"/>
          <w:lang w:val="pt-BR"/>
        </w:rPr>
        <w:t xml:space="preserve">[3.0]. Giải một số bài tập ở sách giáo khoa về </w:t>
      </w:r>
      <w:r w:rsidR="003E78C1" w:rsidRPr="00C60EEC">
        <w:rPr>
          <w:sz w:val="28"/>
          <w:szCs w:val="28"/>
          <w:lang w:val="pt-BR"/>
        </w:rPr>
        <w:t>biến dạng đàn hồi.</w:t>
      </w:r>
    </w:p>
    <w:p w:rsidR="00AB621D" w:rsidRPr="00C60EEC" w:rsidRDefault="001F21CB" w:rsidP="001F21CB">
      <w:pPr>
        <w:tabs>
          <w:tab w:val="left" w:pos="284"/>
        </w:tabs>
        <w:spacing w:line="312" w:lineRule="auto"/>
        <w:jc w:val="both"/>
        <w:rPr>
          <w:sz w:val="28"/>
          <w:szCs w:val="28"/>
          <w:lang w:val="pt-BR"/>
        </w:rPr>
      </w:pPr>
      <w:r w:rsidRPr="00C60EEC">
        <w:rPr>
          <w:sz w:val="28"/>
          <w:szCs w:val="28"/>
          <w:lang w:val="pt-BR"/>
        </w:rPr>
        <w:t xml:space="preserve">[3.1]. </w:t>
      </w:r>
      <w:r w:rsidR="00AB621D" w:rsidRPr="00C60EEC">
        <w:rPr>
          <w:sz w:val="28"/>
          <w:szCs w:val="28"/>
          <w:lang w:val="pt-BR"/>
        </w:rPr>
        <w:t xml:space="preserve">Giải thích </w:t>
      </w:r>
      <w:r w:rsidR="003E78C1" w:rsidRPr="00C60EEC">
        <w:rPr>
          <w:sz w:val="28"/>
          <w:szCs w:val="28"/>
          <w:lang w:val="pt-BR"/>
        </w:rPr>
        <w:t xml:space="preserve">nguyên lí hoạt động của một số </w:t>
      </w:r>
      <w:r w:rsidR="00A26ED4" w:rsidRPr="00C60EEC">
        <w:rPr>
          <w:sz w:val="28"/>
          <w:szCs w:val="28"/>
          <w:lang w:val="pt-BR"/>
        </w:rPr>
        <w:t xml:space="preserve">đồ dùng, phương tiện.. </w:t>
      </w:r>
      <w:r w:rsidR="00AB621D" w:rsidRPr="00C60EEC">
        <w:rPr>
          <w:sz w:val="28"/>
          <w:szCs w:val="28"/>
          <w:lang w:val="pt-BR"/>
        </w:rPr>
        <w:t>liên quan trong cuộc sống, kỹ thuật và sức khỏe con người như</w:t>
      </w:r>
      <w:r w:rsidRPr="00C60EEC">
        <w:rPr>
          <w:sz w:val="28"/>
          <w:szCs w:val="28"/>
          <w:lang w:val="pt-BR"/>
        </w:rPr>
        <w:t>:</w:t>
      </w:r>
      <w:r w:rsidR="003E78C1" w:rsidRPr="00C60EEC">
        <w:rPr>
          <w:sz w:val="28"/>
          <w:szCs w:val="28"/>
          <w:lang w:val="pt-BR"/>
        </w:rPr>
        <w:t xml:space="preserve"> Cân đĩa</w:t>
      </w:r>
      <w:r w:rsidRPr="00C60EEC">
        <w:rPr>
          <w:sz w:val="28"/>
          <w:szCs w:val="28"/>
          <w:lang w:val="pt-BR"/>
        </w:rPr>
        <w:t xml:space="preserve"> </w:t>
      </w:r>
      <w:r w:rsidR="00A26ED4" w:rsidRPr="00C60EEC">
        <w:rPr>
          <w:sz w:val="28"/>
          <w:szCs w:val="28"/>
          <w:lang w:val="pt-BR"/>
        </w:rPr>
        <w:t>l</w:t>
      </w:r>
      <w:r w:rsidR="003E78C1" w:rsidRPr="00C60EEC">
        <w:rPr>
          <w:sz w:val="28"/>
          <w:szCs w:val="28"/>
          <w:lang w:val="pt-BR"/>
        </w:rPr>
        <w:t>ò xo</w:t>
      </w:r>
      <w:r w:rsidR="00A26ED4" w:rsidRPr="00C60EEC">
        <w:rPr>
          <w:sz w:val="28"/>
          <w:szCs w:val="28"/>
          <w:lang w:val="pt-BR"/>
        </w:rPr>
        <w:t>,</w:t>
      </w:r>
      <w:r w:rsidR="003E78C1" w:rsidRPr="00C60EEC">
        <w:rPr>
          <w:sz w:val="28"/>
          <w:szCs w:val="28"/>
          <w:lang w:val="pt-BR"/>
        </w:rPr>
        <w:t xml:space="preserve"> giảm xóc trong hệ thống giảm xóc ở ô tô, xe máy, xe đạp.., </w:t>
      </w:r>
    </w:p>
    <w:p w:rsidR="001F21CB" w:rsidRPr="00C60EEC" w:rsidRDefault="001F21CB" w:rsidP="001F21CB">
      <w:pPr>
        <w:tabs>
          <w:tab w:val="left" w:pos="284"/>
        </w:tabs>
        <w:spacing w:line="312" w:lineRule="auto"/>
        <w:jc w:val="both"/>
        <w:rPr>
          <w:sz w:val="28"/>
          <w:szCs w:val="28"/>
          <w:lang w:val="pt-BR"/>
        </w:rPr>
      </w:pPr>
      <w:r w:rsidRPr="00C60EEC">
        <w:rPr>
          <w:sz w:val="28"/>
          <w:szCs w:val="28"/>
          <w:lang w:val="pt-BR"/>
        </w:rPr>
        <w:t xml:space="preserve">[3.3]. Chế tạo được </w:t>
      </w:r>
      <w:r w:rsidR="00A26ED4" w:rsidRPr="00C60EEC">
        <w:rPr>
          <w:sz w:val="28"/>
          <w:szCs w:val="28"/>
          <w:lang w:val="pt-BR"/>
        </w:rPr>
        <w:t>các lực kế đơn giản</w:t>
      </w:r>
      <w:r w:rsidRPr="00C60EEC">
        <w:rPr>
          <w:sz w:val="28"/>
          <w:szCs w:val="28"/>
          <w:lang w:val="pt-BR"/>
        </w:rPr>
        <w:t xml:space="preserve"> và giải thích được nguyên tắc hoạt động</w:t>
      </w:r>
      <w:r w:rsidR="00A26ED4" w:rsidRPr="00C60EEC">
        <w:rPr>
          <w:sz w:val="28"/>
          <w:szCs w:val="28"/>
          <w:lang w:val="pt-BR"/>
        </w:rPr>
        <w:t xml:space="preserve"> của chúng</w:t>
      </w:r>
      <w:r w:rsidRPr="00C60EEC">
        <w:rPr>
          <w:sz w:val="28"/>
          <w:szCs w:val="28"/>
          <w:lang w:val="pt-BR"/>
        </w:rPr>
        <w:t>.</w:t>
      </w:r>
      <w:r w:rsidR="00A26ED4" w:rsidRPr="00C60EEC">
        <w:rPr>
          <w:sz w:val="28"/>
          <w:szCs w:val="28"/>
          <w:lang w:val="pt-BR"/>
        </w:rPr>
        <w:t>..</w:t>
      </w:r>
    </w:p>
    <w:p w:rsidR="00AB621D" w:rsidRPr="00C60EEC" w:rsidRDefault="00A26ED4" w:rsidP="00AB621D">
      <w:pPr>
        <w:pStyle w:val="ListParagraph"/>
        <w:tabs>
          <w:tab w:val="left" w:pos="284"/>
        </w:tabs>
        <w:spacing w:line="312" w:lineRule="auto"/>
        <w:ind w:left="0"/>
        <w:jc w:val="both"/>
        <w:rPr>
          <w:b/>
          <w:sz w:val="28"/>
          <w:szCs w:val="28"/>
          <w:lang w:val="pt-BR"/>
        </w:rPr>
      </w:pPr>
      <w:r w:rsidRPr="00C60EEC">
        <w:rPr>
          <w:b/>
          <w:sz w:val="28"/>
          <w:szCs w:val="28"/>
          <w:lang w:val="pt-BR"/>
        </w:rPr>
        <w:lastRenderedPageBreak/>
        <w:t>2</w:t>
      </w:r>
      <w:r w:rsidR="00AB621D" w:rsidRPr="00C60EEC">
        <w:rPr>
          <w:b/>
          <w:sz w:val="28"/>
          <w:szCs w:val="28"/>
          <w:lang w:val="pt-BR"/>
        </w:rPr>
        <w:t>. Năng lực tự học</w:t>
      </w:r>
    </w:p>
    <w:p w:rsidR="00AB621D" w:rsidRPr="00C60EEC" w:rsidRDefault="00AB621D" w:rsidP="00AB621D">
      <w:pPr>
        <w:pStyle w:val="ListParagraph"/>
        <w:spacing w:line="312" w:lineRule="auto"/>
        <w:ind w:left="142"/>
        <w:jc w:val="both"/>
        <w:rPr>
          <w:sz w:val="28"/>
          <w:szCs w:val="28"/>
          <w:lang w:val="pt-BR"/>
        </w:rPr>
      </w:pPr>
      <w:r w:rsidRPr="00C60EEC">
        <w:rPr>
          <w:sz w:val="28"/>
          <w:szCs w:val="28"/>
          <w:lang w:val="pt-BR"/>
        </w:rPr>
        <w:t>+ Thực hiện được thí nghiệm thông qua việc đọc trước phiếu hướng dẫn tiến trình làm thí nghiệm ở nhà.</w:t>
      </w:r>
    </w:p>
    <w:p w:rsidR="00AB621D" w:rsidRPr="00C60EEC" w:rsidRDefault="00AB621D" w:rsidP="00AB621D">
      <w:pPr>
        <w:pStyle w:val="ListParagraph"/>
        <w:spacing w:line="312" w:lineRule="auto"/>
        <w:ind w:left="142"/>
        <w:jc w:val="both"/>
        <w:rPr>
          <w:sz w:val="28"/>
          <w:szCs w:val="28"/>
          <w:lang w:val="pt-BR"/>
        </w:rPr>
      </w:pPr>
      <w:r w:rsidRPr="00C60EEC">
        <w:rPr>
          <w:sz w:val="28"/>
          <w:szCs w:val="28"/>
          <w:lang w:val="pt-BR"/>
        </w:rPr>
        <w:t xml:space="preserve">+ Thiết lập được </w:t>
      </w:r>
      <w:r w:rsidR="00A26ED4" w:rsidRPr="00C60EEC">
        <w:rPr>
          <w:sz w:val="28"/>
          <w:szCs w:val="28"/>
          <w:lang w:val="pt-BR"/>
        </w:rPr>
        <w:t>biểu thức Định luật Hooke</w:t>
      </w:r>
      <w:r w:rsidRPr="00C60EEC">
        <w:rPr>
          <w:sz w:val="28"/>
          <w:szCs w:val="28"/>
          <w:lang w:val="pt-BR"/>
        </w:rPr>
        <w:t xml:space="preserve"> thông qua hướng dẫn trong phiếu hoc tập.</w:t>
      </w:r>
    </w:p>
    <w:p w:rsidR="00AB621D" w:rsidRPr="00C60EEC" w:rsidRDefault="00AB621D" w:rsidP="00AB621D">
      <w:pPr>
        <w:pStyle w:val="ListParagraph"/>
        <w:spacing w:line="312" w:lineRule="auto"/>
        <w:ind w:left="142"/>
        <w:jc w:val="both"/>
        <w:rPr>
          <w:sz w:val="28"/>
          <w:szCs w:val="28"/>
          <w:lang w:val="pt-BR"/>
        </w:rPr>
      </w:pPr>
      <w:r w:rsidRPr="00C60EEC">
        <w:rPr>
          <w:sz w:val="28"/>
          <w:szCs w:val="28"/>
          <w:lang w:val="pt-BR"/>
        </w:rPr>
        <w:t xml:space="preserve">+ Làm được </w:t>
      </w:r>
      <w:r w:rsidR="00A26ED4" w:rsidRPr="00C60EEC">
        <w:rPr>
          <w:sz w:val="28"/>
          <w:szCs w:val="28"/>
          <w:lang w:val="pt-BR"/>
        </w:rPr>
        <w:t>lực kế đơn giản dựa trên</w:t>
      </w:r>
      <w:r w:rsidRPr="00C60EEC">
        <w:rPr>
          <w:sz w:val="28"/>
          <w:szCs w:val="28"/>
          <w:lang w:val="pt-BR"/>
        </w:rPr>
        <w:t xml:space="preserve"> sự quan sát </w:t>
      </w:r>
      <w:r w:rsidR="00A26ED4" w:rsidRPr="00C60EEC">
        <w:rPr>
          <w:sz w:val="28"/>
          <w:szCs w:val="28"/>
          <w:lang w:val="pt-BR"/>
        </w:rPr>
        <w:t>lực kế</w:t>
      </w:r>
      <w:r w:rsidRPr="00C60EEC">
        <w:rPr>
          <w:sz w:val="28"/>
          <w:szCs w:val="28"/>
          <w:lang w:val="pt-BR"/>
        </w:rPr>
        <w:t xml:space="preserve"> cho trước (nếu HS gặp khó khăn có thể cung cấp video thí nghiệm để gợi ý) và giải thích hoạt động của </w:t>
      </w:r>
      <w:r w:rsidR="00A26ED4" w:rsidRPr="00C60EEC">
        <w:rPr>
          <w:sz w:val="28"/>
          <w:szCs w:val="28"/>
          <w:lang w:val="pt-BR"/>
        </w:rPr>
        <w:t>lực kế</w:t>
      </w:r>
      <w:r w:rsidRPr="00C60EEC">
        <w:rPr>
          <w:sz w:val="28"/>
          <w:szCs w:val="28"/>
          <w:lang w:val="pt-BR"/>
        </w:rPr>
        <w:t>.</w:t>
      </w:r>
    </w:p>
    <w:p w:rsidR="00AB621D" w:rsidRPr="00C60EEC" w:rsidRDefault="00A26ED4" w:rsidP="00AB621D">
      <w:pPr>
        <w:pStyle w:val="ListParagraph"/>
        <w:tabs>
          <w:tab w:val="left" w:pos="284"/>
        </w:tabs>
        <w:spacing w:line="312" w:lineRule="auto"/>
        <w:ind w:left="0"/>
        <w:jc w:val="both"/>
        <w:rPr>
          <w:sz w:val="28"/>
          <w:szCs w:val="28"/>
          <w:lang w:val="pt-BR"/>
        </w:rPr>
      </w:pPr>
      <w:r w:rsidRPr="00C60EEC">
        <w:rPr>
          <w:b/>
          <w:sz w:val="28"/>
          <w:szCs w:val="28"/>
          <w:lang w:val="pt-BR"/>
        </w:rPr>
        <w:t>3</w:t>
      </w:r>
      <w:r w:rsidR="00AB621D" w:rsidRPr="00C60EEC">
        <w:rPr>
          <w:b/>
          <w:sz w:val="28"/>
          <w:szCs w:val="28"/>
          <w:lang w:val="pt-BR"/>
        </w:rPr>
        <w:t xml:space="preserve">. Năng lực </w:t>
      </w:r>
      <w:r w:rsidR="0038670F" w:rsidRPr="00C60EEC">
        <w:rPr>
          <w:b/>
          <w:sz w:val="28"/>
          <w:szCs w:val="28"/>
          <w:lang w:val="pt-BR"/>
        </w:rPr>
        <w:t xml:space="preserve">giao tiếp và </w:t>
      </w:r>
      <w:r w:rsidR="00AB621D" w:rsidRPr="00C60EEC">
        <w:rPr>
          <w:b/>
          <w:sz w:val="28"/>
          <w:szCs w:val="28"/>
          <w:lang w:val="pt-BR"/>
        </w:rPr>
        <w:t>hợp tác:</w:t>
      </w:r>
      <w:r w:rsidR="00AB621D" w:rsidRPr="00C60EEC">
        <w:rPr>
          <w:sz w:val="28"/>
          <w:szCs w:val="28"/>
          <w:lang w:val="pt-BR"/>
        </w:rPr>
        <w:t xml:space="preserve"> Biết cách làm việc nhóm để thực hiện được các nhiệm vụ học tập ở lớp và ở nhà do GV giao thông qua phiếu học tập.</w:t>
      </w:r>
    </w:p>
    <w:p w:rsidR="00AB621D" w:rsidRPr="00C60EEC" w:rsidRDefault="00AB621D" w:rsidP="00AB621D">
      <w:pPr>
        <w:spacing w:line="312" w:lineRule="auto"/>
        <w:jc w:val="both"/>
        <w:rPr>
          <w:b/>
          <w:sz w:val="28"/>
          <w:szCs w:val="28"/>
          <w:lang w:val="pt-BR"/>
        </w:rPr>
      </w:pPr>
      <w:r w:rsidRPr="00C60EEC">
        <w:rPr>
          <w:b/>
          <w:sz w:val="28"/>
          <w:szCs w:val="28"/>
          <w:lang w:val="pt-BR"/>
        </w:rPr>
        <w:t>d. Phẩm chất</w:t>
      </w:r>
    </w:p>
    <w:p w:rsidR="00AB621D" w:rsidRPr="00C60EEC" w:rsidRDefault="00601CEF" w:rsidP="00601CEF">
      <w:pPr>
        <w:pStyle w:val="ListParagraph"/>
        <w:tabs>
          <w:tab w:val="left" w:pos="284"/>
        </w:tabs>
        <w:spacing w:line="312" w:lineRule="auto"/>
        <w:ind w:left="0"/>
        <w:jc w:val="both"/>
        <w:rPr>
          <w:sz w:val="28"/>
          <w:szCs w:val="28"/>
          <w:lang w:val="pt-BR"/>
        </w:rPr>
      </w:pPr>
      <w:r w:rsidRPr="00C60EEC">
        <w:rPr>
          <w:sz w:val="28"/>
          <w:szCs w:val="28"/>
          <w:lang w:val="pt-BR"/>
        </w:rPr>
        <w:t xml:space="preserve">[d.1]. </w:t>
      </w:r>
      <w:r w:rsidR="00AB621D" w:rsidRPr="00C60EEC">
        <w:rPr>
          <w:sz w:val="28"/>
          <w:szCs w:val="28"/>
          <w:lang w:val="pt-BR"/>
        </w:rPr>
        <w:t>Khách quan, trung thực và rèn luyện được tác phong tỉ mĩ, cẩn thận trong quá trình quan sát, thu thập và xử lí số liệu thí nghiệm.</w:t>
      </w:r>
    </w:p>
    <w:p w:rsidR="00AB621D" w:rsidRPr="00C60EEC" w:rsidRDefault="00601CEF" w:rsidP="00601CEF">
      <w:pPr>
        <w:pStyle w:val="ListParagraph"/>
        <w:tabs>
          <w:tab w:val="left" w:pos="284"/>
        </w:tabs>
        <w:spacing w:line="312" w:lineRule="auto"/>
        <w:ind w:left="0"/>
        <w:jc w:val="both"/>
        <w:rPr>
          <w:sz w:val="28"/>
          <w:szCs w:val="28"/>
          <w:lang w:val="pt-BR"/>
        </w:rPr>
      </w:pPr>
      <w:r w:rsidRPr="00C60EEC">
        <w:rPr>
          <w:sz w:val="28"/>
          <w:szCs w:val="28"/>
          <w:lang w:val="pt-BR"/>
        </w:rPr>
        <w:t xml:space="preserve">[d.2]. </w:t>
      </w:r>
      <w:r w:rsidR="00AB621D" w:rsidRPr="00C60EEC">
        <w:rPr>
          <w:sz w:val="28"/>
          <w:szCs w:val="28"/>
          <w:lang w:val="pt-BR"/>
        </w:rPr>
        <w:t xml:space="preserve">Có tinh thần hợp tác, trách nhiệm trong hoạt động nhóm. </w:t>
      </w:r>
    </w:p>
    <w:p w:rsidR="00C539D8" w:rsidRPr="00C60EEC" w:rsidRDefault="00C539D8" w:rsidP="000B66EB">
      <w:pPr>
        <w:pStyle w:val="Heading2"/>
        <w:spacing w:before="0" w:after="0" w:line="312" w:lineRule="auto"/>
        <w:ind w:left="0" w:firstLine="0"/>
        <w:jc w:val="both"/>
        <w:rPr>
          <w:rFonts w:ascii="Times New Roman" w:hAnsi="Times New Roman" w:cs="Times New Roman"/>
          <w:i w:val="0"/>
          <w:lang w:val="pt-BR"/>
        </w:rPr>
      </w:pPr>
      <w:bookmarkStart w:id="2" w:name="_Toc512432295"/>
      <w:r w:rsidRPr="00C60EEC">
        <w:rPr>
          <w:rFonts w:ascii="Times New Roman" w:hAnsi="Times New Roman" w:cs="Times New Roman"/>
          <w:i w:val="0"/>
          <w:lang w:val="pt-BR"/>
        </w:rPr>
        <w:t>II</w:t>
      </w:r>
      <w:r w:rsidR="007749F6" w:rsidRPr="00C60EEC">
        <w:rPr>
          <w:rFonts w:ascii="Times New Roman" w:hAnsi="Times New Roman" w:cs="Times New Roman"/>
          <w:i w:val="0"/>
          <w:lang w:val="pt-BR"/>
        </w:rPr>
        <w:t>I</w:t>
      </w:r>
      <w:r w:rsidR="000B66EB" w:rsidRPr="00C60EEC">
        <w:rPr>
          <w:rFonts w:ascii="Times New Roman" w:hAnsi="Times New Roman" w:cs="Times New Roman"/>
          <w:i w:val="0"/>
          <w:lang w:val="pt-BR"/>
        </w:rPr>
        <w:t xml:space="preserve">. </w:t>
      </w:r>
      <w:r w:rsidR="00A26ED4" w:rsidRPr="00C60EEC">
        <w:rPr>
          <w:rFonts w:ascii="Times New Roman" w:hAnsi="Times New Roman" w:cs="Times New Roman"/>
          <w:i w:val="0"/>
          <w:lang w:val="pt-BR"/>
        </w:rPr>
        <w:t>CHUẨN BỊ</w:t>
      </w:r>
    </w:p>
    <w:p w:rsidR="00C539D8" w:rsidRDefault="007749F6" w:rsidP="00C539D8">
      <w:pPr>
        <w:rPr>
          <w:b/>
          <w:bCs/>
          <w:i/>
          <w:iCs/>
          <w:sz w:val="28"/>
          <w:szCs w:val="28"/>
          <w:lang w:val="pt-BR"/>
        </w:rPr>
      </w:pPr>
      <w:r w:rsidRPr="00C60EEC">
        <w:rPr>
          <w:b/>
          <w:bCs/>
          <w:i/>
          <w:iCs/>
          <w:sz w:val="28"/>
          <w:szCs w:val="28"/>
          <w:lang w:val="pt-BR"/>
        </w:rPr>
        <w:t>3</w:t>
      </w:r>
      <w:r w:rsidR="00C539D8" w:rsidRPr="00C60EEC">
        <w:rPr>
          <w:b/>
          <w:bCs/>
          <w:i/>
          <w:iCs/>
          <w:sz w:val="28"/>
          <w:szCs w:val="28"/>
          <w:lang w:val="pt-BR"/>
        </w:rPr>
        <w:t xml:space="preserve">.1. </w:t>
      </w:r>
      <w:r w:rsidR="008D386A" w:rsidRPr="00C60EEC">
        <w:rPr>
          <w:b/>
          <w:bCs/>
          <w:i/>
          <w:iCs/>
          <w:sz w:val="28"/>
          <w:szCs w:val="28"/>
          <w:lang w:val="pt-BR"/>
        </w:rPr>
        <w:t>V</w:t>
      </w:r>
      <w:r w:rsidR="00C539D8" w:rsidRPr="00C60EEC">
        <w:rPr>
          <w:b/>
          <w:bCs/>
          <w:i/>
          <w:iCs/>
          <w:sz w:val="28"/>
          <w:szCs w:val="28"/>
          <w:lang w:val="pt-BR"/>
        </w:rPr>
        <w:t>ề thiết bị</w:t>
      </w:r>
      <w:r w:rsidR="00976A95" w:rsidRPr="00C60EEC">
        <w:rPr>
          <w:b/>
          <w:bCs/>
          <w:i/>
          <w:iCs/>
          <w:sz w:val="28"/>
          <w:szCs w:val="28"/>
          <w:lang w:val="pt-BR"/>
        </w:rPr>
        <w:t>,</w:t>
      </w:r>
      <w:r w:rsidR="00C539D8" w:rsidRPr="00C60EEC">
        <w:rPr>
          <w:b/>
          <w:bCs/>
          <w:i/>
          <w:iCs/>
          <w:sz w:val="28"/>
          <w:szCs w:val="28"/>
          <w:lang w:val="pt-BR"/>
        </w:rPr>
        <w:t xml:space="preserve"> thí nghiệm</w:t>
      </w:r>
    </w:p>
    <w:p w:rsidR="004C2AE6" w:rsidRPr="004C2AE6" w:rsidRDefault="004C2AE6" w:rsidP="00C539D8">
      <w:pPr>
        <w:rPr>
          <w:bCs/>
          <w:iCs/>
          <w:sz w:val="28"/>
          <w:szCs w:val="28"/>
          <w:lang w:val="pt-BR"/>
        </w:rPr>
      </w:pPr>
      <w:r w:rsidRPr="004C2AE6">
        <w:rPr>
          <w:bCs/>
          <w:iCs/>
          <w:sz w:val="28"/>
          <w:szCs w:val="28"/>
          <w:lang w:val="pt-BR"/>
        </w:rPr>
        <w:t xml:space="preserve">- Dây chun, lò xo, bóng bay </w:t>
      </w:r>
      <w:r w:rsidRPr="004C2AE6">
        <w:rPr>
          <w:b/>
          <w:bCs/>
          <w:iCs/>
          <w:sz w:val="28"/>
          <w:szCs w:val="28"/>
          <w:lang w:val="pt-BR"/>
        </w:rPr>
        <w:t>(HS)</w:t>
      </w:r>
    </w:p>
    <w:p w:rsidR="00C539D8" w:rsidRPr="00C60EEC" w:rsidRDefault="002B59E5" w:rsidP="00C539D8">
      <w:pPr>
        <w:rPr>
          <w:sz w:val="28"/>
          <w:szCs w:val="28"/>
          <w:lang w:val="pt-BR"/>
        </w:rPr>
      </w:pPr>
      <w:r w:rsidRPr="00C60EEC">
        <w:rPr>
          <w:sz w:val="28"/>
          <w:szCs w:val="28"/>
          <w:lang w:val="pt-BR"/>
        </w:rPr>
        <w:t xml:space="preserve">- </w:t>
      </w:r>
      <w:r w:rsidR="00C539D8" w:rsidRPr="00C60EEC">
        <w:rPr>
          <w:sz w:val="28"/>
          <w:szCs w:val="28"/>
          <w:lang w:val="pt-BR"/>
        </w:rPr>
        <w:t xml:space="preserve">Bộ thí nghiệm về khảo sát </w:t>
      </w:r>
      <w:r w:rsidR="00A26ED4" w:rsidRPr="00C60EEC">
        <w:rPr>
          <w:sz w:val="28"/>
          <w:szCs w:val="28"/>
          <w:lang w:val="pt-BR"/>
        </w:rPr>
        <w:t>định luật Hooke</w:t>
      </w:r>
      <w:r w:rsidR="00C539D8" w:rsidRPr="00C60EEC">
        <w:rPr>
          <w:sz w:val="28"/>
          <w:szCs w:val="28"/>
          <w:lang w:val="pt-BR"/>
        </w:rPr>
        <w:t xml:space="preserve"> (</w:t>
      </w:r>
      <w:r w:rsidR="00D361F2" w:rsidRPr="00C60EEC">
        <w:rPr>
          <w:sz w:val="28"/>
          <w:szCs w:val="28"/>
          <w:lang w:val="pt-BR"/>
        </w:rPr>
        <w:t>6</w:t>
      </w:r>
      <w:r w:rsidR="00C539D8" w:rsidRPr="00C60EEC">
        <w:rPr>
          <w:sz w:val="28"/>
          <w:szCs w:val="28"/>
          <w:lang w:val="pt-BR"/>
        </w:rPr>
        <w:t xml:space="preserve"> bộ)</w:t>
      </w:r>
    </w:p>
    <w:p w:rsidR="0099051E" w:rsidRPr="00C60EEC" w:rsidRDefault="0099051E" w:rsidP="00C539D8">
      <w:pPr>
        <w:rPr>
          <w:sz w:val="28"/>
          <w:szCs w:val="28"/>
          <w:lang w:val="pt-BR"/>
        </w:rPr>
      </w:pPr>
      <w:r w:rsidRPr="00C60EEC">
        <w:rPr>
          <w:sz w:val="28"/>
          <w:szCs w:val="28"/>
          <w:lang w:val="pt-BR"/>
        </w:rPr>
        <w:t>- Phiếu học tập</w:t>
      </w:r>
    </w:p>
    <w:p w:rsidR="002B59E5" w:rsidRPr="00C60EEC" w:rsidRDefault="002B59E5" w:rsidP="00C539D8">
      <w:pPr>
        <w:rPr>
          <w:sz w:val="28"/>
          <w:szCs w:val="28"/>
          <w:lang w:val="pt-BR"/>
        </w:rPr>
      </w:pPr>
      <w:r w:rsidRPr="00C60EEC">
        <w:rPr>
          <w:sz w:val="28"/>
          <w:szCs w:val="28"/>
          <w:lang w:val="pt-BR"/>
        </w:rPr>
        <w:t xml:space="preserve">- </w:t>
      </w:r>
      <w:r w:rsidR="0099051E" w:rsidRPr="00C60EEC">
        <w:rPr>
          <w:sz w:val="28"/>
          <w:szCs w:val="28"/>
          <w:lang w:val="pt-BR"/>
        </w:rPr>
        <w:t>6</w:t>
      </w:r>
      <w:r w:rsidRPr="00C60EEC">
        <w:rPr>
          <w:sz w:val="28"/>
          <w:szCs w:val="28"/>
          <w:lang w:val="pt-BR"/>
        </w:rPr>
        <w:t xml:space="preserve"> bảng phụ/giấy A1, </w:t>
      </w:r>
      <w:r w:rsidR="00015639" w:rsidRPr="00C60EEC">
        <w:rPr>
          <w:sz w:val="28"/>
          <w:szCs w:val="28"/>
          <w:lang w:val="pt-BR"/>
        </w:rPr>
        <w:t>bút</w:t>
      </w:r>
      <w:r w:rsidRPr="00C60EEC">
        <w:rPr>
          <w:sz w:val="28"/>
          <w:szCs w:val="28"/>
          <w:lang w:val="pt-BR"/>
        </w:rPr>
        <w:t xml:space="preserve"> viết bảng và đế từ gắn bảng phục vụ HS làm việc nhóm và báo cáo.</w:t>
      </w:r>
    </w:p>
    <w:p w:rsidR="002B59E5" w:rsidRPr="00C60EEC" w:rsidRDefault="002B59E5" w:rsidP="00C539D8">
      <w:pPr>
        <w:rPr>
          <w:sz w:val="28"/>
          <w:szCs w:val="28"/>
          <w:lang w:val="pt-BR"/>
        </w:rPr>
      </w:pPr>
      <w:r w:rsidRPr="00C60EEC">
        <w:rPr>
          <w:sz w:val="28"/>
          <w:szCs w:val="28"/>
          <w:lang w:val="pt-BR"/>
        </w:rPr>
        <w:t xml:space="preserve">- Các thiết bị phục vụ HS chế </w:t>
      </w:r>
      <w:r w:rsidR="0099051E" w:rsidRPr="00C60EEC">
        <w:rPr>
          <w:sz w:val="28"/>
          <w:szCs w:val="28"/>
          <w:lang w:val="pt-BR"/>
        </w:rPr>
        <w:t xml:space="preserve">tạo </w:t>
      </w:r>
      <w:r w:rsidR="00A26ED4" w:rsidRPr="00C60EEC">
        <w:rPr>
          <w:sz w:val="28"/>
          <w:szCs w:val="28"/>
          <w:lang w:val="pt-BR"/>
        </w:rPr>
        <w:t>lực kế đơn giản</w:t>
      </w:r>
      <w:r w:rsidRPr="00C60EEC">
        <w:rPr>
          <w:sz w:val="28"/>
          <w:szCs w:val="28"/>
          <w:lang w:val="pt-BR"/>
        </w:rPr>
        <w:t>.</w:t>
      </w:r>
    </w:p>
    <w:p w:rsidR="002B59E5" w:rsidRPr="00C60EEC" w:rsidRDefault="007749F6" w:rsidP="00C539D8">
      <w:pPr>
        <w:rPr>
          <w:sz w:val="28"/>
          <w:szCs w:val="28"/>
          <w:lang w:val="pt-BR"/>
        </w:rPr>
      </w:pPr>
      <w:r w:rsidRPr="00C60EEC">
        <w:rPr>
          <w:b/>
          <w:bCs/>
          <w:i/>
          <w:iCs/>
          <w:sz w:val="28"/>
          <w:szCs w:val="28"/>
          <w:lang w:val="pt-BR"/>
        </w:rPr>
        <w:t>3</w:t>
      </w:r>
      <w:r w:rsidR="002B59E5" w:rsidRPr="00C60EEC">
        <w:rPr>
          <w:b/>
          <w:bCs/>
          <w:i/>
          <w:iCs/>
          <w:sz w:val="28"/>
          <w:szCs w:val="28"/>
          <w:lang w:val="pt-BR"/>
        </w:rPr>
        <w:t>.2. Về phương pháp và kỹ thuật dạy học chính:</w:t>
      </w:r>
      <w:r w:rsidR="002B59E5" w:rsidRPr="00C60EEC">
        <w:rPr>
          <w:sz w:val="28"/>
          <w:szCs w:val="28"/>
          <w:lang w:val="pt-BR"/>
        </w:rPr>
        <w:t xml:space="preserve"> </w:t>
      </w:r>
    </w:p>
    <w:p w:rsidR="00DE0F63" w:rsidRPr="00C60EEC" w:rsidRDefault="00063388" w:rsidP="002B59E5">
      <w:pPr>
        <w:ind w:firstLine="720"/>
        <w:rPr>
          <w:sz w:val="28"/>
          <w:szCs w:val="28"/>
          <w:lang w:val="pt-BR"/>
        </w:rPr>
      </w:pPr>
      <w:r>
        <w:rPr>
          <w:sz w:val="28"/>
          <w:szCs w:val="28"/>
          <w:lang w:val="pt-BR"/>
        </w:rPr>
        <w:t>Dạy học giải quyết vấn đề</w:t>
      </w:r>
    </w:p>
    <w:p w:rsidR="00C60EEC" w:rsidRPr="00C60EEC" w:rsidRDefault="00C60EEC" w:rsidP="00C60EEC">
      <w:pPr>
        <w:rPr>
          <w:rFonts w:asciiTheme="majorHAnsi" w:hAnsiTheme="majorHAnsi" w:cstheme="majorHAnsi"/>
          <w:b/>
          <w:bCs/>
          <w:sz w:val="28"/>
          <w:szCs w:val="28"/>
          <w:lang w:val="pt-BR"/>
        </w:rPr>
      </w:pPr>
      <w:r w:rsidRPr="00C60EEC">
        <w:rPr>
          <w:rFonts w:asciiTheme="majorHAnsi" w:hAnsiTheme="majorHAnsi" w:cstheme="majorHAnsi"/>
          <w:b/>
          <w:bCs/>
          <w:sz w:val="28"/>
          <w:szCs w:val="28"/>
          <w:lang w:val="pt-BR"/>
        </w:rPr>
        <w:t>IV. Tổ chức các hoạt động dạy học</w:t>
      </w:r>
    </w:p>
    <w:p w:rsidR="00C60EEC" w:rsidRPr="00C60EEC" w:rsidRDefault="00C60EEC" w:rsidP="00C60EEC">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sz w:val="28"/>
          <w:szCs w:val="28"/>
          <w:lang w:val="pt-BR"/>
        </w:rPr>
        <w:t xml:space="preserve">4.1. </w:t>
      </w:r>
      <w:r w:rsidRPr="00C60EEC">
        <w:rPr>
          <w:rFonts w:asciiTheme="majorHAnsi" w:hAnsiTheme="majorHAnsi" w:cstheme="majorHAnsi"/>
          <w:b/>
          <w:bCs/>
          <w:i/>
          <w:sz w:val="28"/>
          <w:szCs w:val="28"/>
          <w:lang w:val="pt-BR"/>
        </w:rPr>
        <w:t xml:space="preserve">Xác định chuỗi các hoạt động dạy học và mạch phát triển nội dung </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2431"/>
        <w:gridCol w:w="3002"/>
        <w:gridCol w:w="1585"/>
        <w:gridCol w:w="1400"/>
      </w:tblGrid>
      <w:tr w:rsidR="00C60EEC" w:rsidRPr="00C60EEC" w:rsidTr="004C2AE6">
        <w:trPr>
          <w:trHeight w:val="1559"/>
          <w:jc w:val="center"/>
        </w:trPr>
        <w:tc>
          <w:tcPr>
            <w:tcW w:w="1235"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b/>
                <w:sz w:val="28"/>
                <w:szCs w:val="28"/>
                <w:lang w:val="pt-BR"/>
              </w:rPr>
            </w:pPr>
            <w:r w:rsidRPr="00C60EEC">
              <w:rPr>
                <w:rFonts w:asciiTheme="majorHAnsi" w:hAnsiTheme="majorHAnsi" w:cstheme="majorHAnsi"/>
                <w:b/>
                <w:sz w:val="28"/>
                <w:szCs w:val="28"/>
                <w:lang w:val="pt-BR"/>
              </w:rPr>
              <w:t>Hoạt động</w:t>
            </w:r>
          </w:p>
        </w:tc>
        <w:tc>
          <w:tcPr>
            <w:tcW w:w="2459"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b/>
                <w:sz w:val="28"/>
                <w:szCs w:val="28"/>
                <w:lang w:val="pt-BR"/>
              </w:rPr>
            </w:pPr>
            <w:r w:rsidRPr="00C60EEC">
              <w:rPr>
                <w:rFonts w:asciiTheme="majorHAnsi" w:hAnsiTheme="majorHAnsi" w:cstheme="majorHAnsi"/>
                <w:b/>
                <w:sz w:val="28"/>
                <w:szCs w:val="28"/>
                <w:lang w:val="pt-BR"/>
              </w:rPr>
              <w:t>Nội dung hoạt động (thời gian)</w:t>
            </w:r>
          </w:p>
        </w:tc>
        <w:tc>
          <w:tcPr>
            <w:tcW w:w="3036"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center"/>
              <w:rPr>
                <w:rFonts w:asciiTheme="majorHAnsi" w:hAnsiTheme="majorHAnsi" w:cstheme="majorHAnsi"/>
                <w:b/>
                <w:sz w:val="28"/>
                <w:szCs w:val="28"/>
                <w:lang w:val="pt-BR"/>
              </w:rPr>
            </w:pPr>
            <w:r w:rsidRPr="00C60EEC">
              <w:rPr>
                <w:rFonts w:asciiTheme="majorHAnsi" w:hAnsiTheme="majorHAnsi" w:cstheme="majorHAnsi"/>
                <w:b/>
                <w:sz w:val="28"/>
                <w:szCs w:val="28"/>
                <w:lang w:val="pt-BR"/>
              </w:rPr>
              <w:t>Phương pháp, kỹ thuật tổ chức</w:t>
            </w:r>
          </w:p>
          <w:p w:rsidR="00C60EEC" w:rsidRPr="00C60EEC" w:rsidRDefault="00C60EEC" w:rsidP="004C2AE6">
            <w:pPr>
              <w:spacing w:line="312" w:lineRule="auto"/>
              <w:jc w:val="center"/>
              <w:rPr>
                <w:rFonts w:asciiTheme="majorHAnsi" w:hAnsiTheme="majorHAnsi" w:cstheme="majorHAnsi"/>
                <w:b/>
                <w:sz w:val="28"/>
                <w:szCs w:val="28"/>
                <w:lang w:val="pt-BR"/>
              </w:rPr>
            </w:pPr>
            <w:r w:rsidRPr="00C60EEC">
              <w:rPr>
                <w:rFonts w:asciiTheme="majorHAnsi" w:hAnsiTheme="majorHAnsi" w:cstheme="majorHAnsi"/>
                <w:b/>
                <w:sz w:val="28"/>
                <w:szCs w:val="28"/>
                <w:lang w:val="pt-BR"/>
              </w:rPr>
              <w:t>(cách thức tổ chức)</w:t>
            </w:r>
          </w:p>
        </w:tc>
        <w:tc>
          <w:tcPr>
            <w:tcW w:w="1595"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b/>
                <w:sz w:val="28"/>
                <w:szCs w:val="28"/>
                <w:lang w:val="pt-BR"/>
              </w:rPr>
            </w:pPr>
            <w:r w:rsidRPr="00C60EEC">
              <w:rPr>
                <w:rFonts w:asciiTheme="majorHAnsi" w:hAnsiTheme="majorHAnsi" w:cstheme="majorHAnsi"/>
                <w:b/>
                <w:sz w:val="28"/>
                <w:szCs w:val="28"/>
                <w:lang w:val="pt-BR"/>
              </w:rPr>
              <w:t>Thành tố NL hình thành và phát triển</w:t>
            </w:r>
          </w:p>
        </w:tc>
        <w:tc>
          <w:tcPr>
            <w:tcW w:w="1323"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b/>
                <w:sz w:val="28"/>
                <w:szCs w:val="28"/>
                <w:lang w:val="pt-BR"/>
              </w:rPr>
            </w:pPr>
            <w:r w:rsidRPr="00C60EEC">
              <w:rPr>
                <w:rFonts w:asciiTheme="majorHAnsi" w:hAnsiTheme="majorHAnsi" w:cstheme="majorHAnsi"/>
                <w:b/>
                <w:sz w:val="28"/>
                <w:szCs w:val="28"/>
                <w:lang w:val="pt-BR"/>
              </w:rPr>
              <w:t>Căn cứ đánh giá</w:t>
            </w:r>
          </w:p>
        </w:tc>
      </w:tr>
      <w:tr w:rsidR="00C60EEC" w:rsidRPr="004C2AE6" w:rsidTr="004C2AE6">
        <w:trPr>
          <w:trHeight w:val="621"/>
          <w:jc w:val="center"/>
        </w:trPr>
        <w:tc>
          <w:tcPr>
            <w:tcW w:w="1235"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b/>
                <w:sz w:val="28"/>
                <w:szCs w:val="28"/>
                <w:lang w:val="pt-BR"/>
              </w:rPr>
            </w:pPr>
            <w:r w:rsidRPr="00C60EEC">
              <w:rPr>
                <w:rFonts w:asciiTheme="majorHAnsi" w:hAnsiTheme="majorHAnsi" w:cstheme="majorHAnsi"/>
                <w:b/>
                <w:sz w:val="28"/>
                <w:szCs w:val="28"/>
                <w:lang w:val="pt-BR"/>
              </w:rPr>
              <w:t>1. Khởi động</w:t>
            </w:r>
          </w:p>
        </w:tc>
        <w:tc>
          <w:tcPr>
            <w:tcW w:w="2459"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iCs/>
                <w:sz w:val="28"/>
                <w:szCs w:val="28"/>
                <w:lang w:val="pt-BR"/>
              </w:rPr>
              <w:t>Hoạt động 1</w:t>
            </w:r>
            <w:r w:rsidRPr="00C60EEC">
              <w:rPr>
                <w:rFonts w:asciiTheme="majorHAnsi" w:hAnsiTheme="majorHAnsi" w:cstheme="majorHAnsi"/>
                <w:b/>
                <w:bCs/>
                <w:i/>
                <w:iCs/>
                <w:sz w:val="28"/>
                <w:szCs w:val="28"/>
                <w:lang w:val="pt-BR"/>
              </w:rPr>
              <w:t>.</w:t>
            </w:r>
            <w:r w:rsidRPr="00C60EEC">
              <w:rPr>
                <w:rFonts w:asciiTheme="majorHAnsi" w:hAnsiTheme="majorHAnsi" w:cstheme="majorHAnsi"/>
                <w:sz w:val="28"/>
                <w:szCs w:val="28"/>
                <w:lang w:val="pt-BR"/>
              </w:rPr>
              <w:t xml:space="preserve"> Khởi động </w:t>
            </w:r>
          </w:p>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10 phút)</w:t>
            </w:r>
          </w:p>
        </w:tc>
        <w:tc>
          <w:tcPr>
            <w:tcW w:w="3036"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sz w:val="28"/>
                <w:szCs w:val="28"/>
                <w:lang w:val="pt-BR"/>
              </w:rPr>
              <w:t>Thí nghiệm mở đầu</w:t>
            </w:r>
            <w:r w:rsidRPr="00C60EEC">
              <w:rPr>
                <w:rFonts w:asciiTheme="majorHAnsi" w:hAnsiTheme="majorHAnsi" w:cstheme="majorHAnsi"/>
                <w:sz w:val="28"/>
                <w:szCs w:val="28"/>
                <w:lang w:val="pt-BR"/>
              </w:rPr>
              <w:t xml:space="preserve"> </w:t>
            </w:r>
          </w:p>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xml:space="preserve">-Treo một số quả nặng có khối lượng khác nhau vào một số lò xo khác nhau, dây chun </w:t>
            </w:r>
            <w:r w:rsidRPr="00C60EEC">
              <w:rPr>
                <w:rFonts w:asciiTheme="majorHAnsi" w:hAnsiTheme="majorHAnsi" w:cstheme="majorHAnsi"/>
                <w:sz w:val="28"/>
                <w:szCs w:val="28"/>
                <w:lang w:val="pt-BR"/>
              </w:rPr>
              <w:lastRenderedPageBreak/>
              <w:t>khác nhau</w:t>
            </w:r>
          </w:p>
          <w:p w:rsidR="00A13B1F" w:rsidRDefault="00A13B1F" w:rsidP="004C2AE6">
            <w:pPr>
              <w:spacing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t>- Cho HS cầm hai đầu lò xo, dây chun kéo căng.</w:t>
            </w:r>
          </w:p>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xml:space="preserve">- Cho HS xem video và hình ảnh về biến dạng của cánh cung, mặt bàn... </w:t>
            </w:r>
          </w:p>
          <w:p w:rsidR="00C60EEC" w:rsidRPr="00C60EEC" w:rsidRDefault="00C60EEC" w:rsidP="004C2AE6">
            <w:pPr>
              <w:spacing w:line="312" w:lineRule="auto"/>
              <w:jc w:val="both"/>
              <w:rPr>
                <w:rFonts w:asciiTheme="majorHAnsi" w:hAnsiTheme="majorHAnsi" w:cstheme="majorHAnsi"/>
                <w:b/>
                <w:bCs/>
                <w:iCs/>
                <w:sz w:val="28"/>
                <w:szCs w:val="28"/>
                <w:lang w:val="pt-BR"/>
              </w:rPr>
            </w:pPr>
          </w:p>
        </w:tc>
        <w:tc>
          <w:tcPr>
            <w:tcW w:w="1595" w:type="dxa"/>
            <w:tcBorders>
              <w:top w:val="single" w:sz="4" w:space="0" w:color="auto"/>
              <w:left w:val="single" w:sz="4" w:space="0" w:color="auto"/>
              <w:bottom w:val="single" w:sz="4" w:space="0" w:color="auto"/>
              <w:right w:val="single" w:sz="4" w:space="0" w:color="auto"/>
            </w:tcBorders>
            <w:vAlign w:val="center"/>
          </w:tcPr>
          <w:p w:rsidR="00C60EEC" w:rsidRDefault="00931A78" w:rsidP="004C2AE6">
            <w:pPr>
              <w:spacing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lastRenderedPageBreak/>
              <w:t>[2.1]</w:t>
            </w:r>
          </w:p>
          <w:p w:rsidR="00931A78" w:rsidRPr="00C60EEC" w:rsidRDefault="00931A78" w:rsidP="004C2AE6">
            <w:pPr>
              <w:spacing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t>[2.2]</w:t>
            </w:r>
          </w:p>
        </w:tc>
        <w:tc>
          <w:tcPr>
            <w:tcW w:w="1323"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Câu trả lời của HS trong vở ghi.</w:t>
            </w:r>
          </w:p>
        </w:tc>
      </w:tr>
      <w:tr w:rsidR="00C60EEC" w:rsidRPr="00C60EEC" w:rsidTr="004C2AE6">
        <w:trPr>
          <w:trHeight w:val="304"/>
          <w:jc w:val="center"/>
        </w:trPr>
        <w:tc>
          <w:tcPr>
            <w:tcW w:w="1235" w:type="dxa"/>
            <w:vMerge w:val="restart"/>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b/>
                <w:sz w:val="28"/>
                <w:szCs w:val="28"/>
                <w:lang w:val="pt-BR"/>
              </w:rPr>
            </w:pPr>
            <w:r w:rsidRPr="00C60EEC">
              <w:rPr>
                <w:rFonts w:asciiTheme="majorHAnsi" w:hAnsiTheme="majorHAnsi" w:cstheme="majorHAnsi"/>
                <w:b/>
                <w:sz w:val="28"/>
                <w:szCs w:val="28"/>
                <w:lang w:val="pt-BR"/>
              </w:rPr>
              <w:lastRenderedPageBreak/>
              <w:t>2. Hình thành kiến thức</w:t>
            </w:r>
          </w:p>
        </w:tc>
        <w:tc>
          <w:tcPr>
            <w:tcW w:w="2459"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i/>
                <w:iCs/>
                <w:sz w:val="28"/>
                <w:szCs w:val="28"/>
                <w:lang w:val="pt-BR"/>
              </w:rPr>
              <w:t>Hoạt động 2.1.</w:t>
            </w:r>
            <w:r w:rsidRPr="00C60EEC">
              <w:rPr>
                <w:rFonts w:asciiTheme="majorHAnsi" w:hAnsiTheme="majorHAnsi" w:cstheme="majorHAnsi"/>
                <w:sz w:val="28"/>
                <w:szCs w:val="28"/>
                <w:lang w:val="pt-BR"/>
              </w:rPr>
              <w:t xml:space="preserve"> Tìm hiểu về biến dạng kéo và biến dạng nén.</w:t>
            </w:r>
          </w:p>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Biến dạng đàn hồi và biến dạng dẻo.</w:t>
            </w:r>
          </w:p>
          <w:p w:rsidR="00C60EEC" w:rsidRPr="00C60EEC" w:rsidRDefault="00C60EEC" w:rsidP="004C2AE6">
            <w:pPr>
              <w:spacing w:line="312" w:lineRule="auto"/>
              <w:jc w:val="center"/>
              <w:rPr>
                <w:rFonts w:asciiTheme="majorHAnsi" w:hAnsiTheme="majorHAnsi" w:cstheme="majorHAnsi"/>
                <w:i/>
                <w:iCs/>
                <w:sz w:val="28"/>
                <w:szCs w:val="28"/>
                <w:lang w:val="pt-BR"/>
              </w:rPr>
            </w:pPr>
            <w:r w:rsidRPr="00C60EEC">
              <w:rPr>
                <w:rFonts w:asciiTheme="majorHAnsi" w:hAnsiTheme="majorHAnsi" w:cstheme="majorHAnsi"/>
                <w:sz w:val="28"/>
                <w:szCs w:val="28"/>
                <w:lang w:val="pt-BR"/>
              </w:rPr>
              <w:t>(10 phút)</w:t>
            </w:r>
          </w:p>
        </w:tc>
        <w:tc>
          <w:tcPr>
            <w:tcW w:w="3036"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center"/>
              <w:rPr>
                <w:rFonts w:asciiTheme="majorHAnsi" w:hAnsiTheme="majorHAnsi" w:cstheme="majorHAnsi"/>
                <w:b/>
                <w:bCs/>
                <w:sz w:val="28"/>
                <w:szCs w:val="28"/>
                <w:lang w:val="pt-BR"/>
              </w:rPr>
            </w:pPr>
            <w:r w:rsidRPr="00C60EEC">
              <w:rPr>
                <w:rFonts w:asciiTheme="majorHAnsi" w:hAnsiTheme="majorHAnsi" w:cstheme="majorHAnsi"/>
                <w:b/>
                <w:bCs/>
                <w:i/>
                <w:iCs/>
                <w:sz w:val="28"/>
                <w:szCs w:val="28"/>
                <w:lang w:val="pt-BR"/>
              </w:rPr>
              <w:t>Đàm thoại</w:t>
            </w:r>
          </w:p>
        </w:tc>
        <w:tc>
          <w:tcPr>
            <w:tcW w:w="1595" w:type="dxa"/>
            <w:tcBorders>
              <w:top w:val="single" w:sz="4" w:space="0" w:color="auto"/>
              <w:left w:val="single" w:sz="4" w:space="0" w:color="auto"/>
              <w:bottom w:val="single" w:sz="4" w:space="0" w:color="auto"/>
              <w:right w:val="single" w:sz="4" w:space="0" w:color="auto"/>
            </w:tcBorders>
            <w:vAlign w:val="center"/>
          </w:tcPr>
          <w:p w:rsidR="00C60EEC" w:rsidRPr="00C60EEC" w:rsidRDefault="00931A78" w:rsidP="00931A78">
            <w:pPr>
              <w:spacing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t>[1.3]</w:t>
            </w:r>
          </w:p>
        </w:tc>
        <w:tc>
          <w:tcPr>
            <w:tcW w:w="1323"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Câu hỏi củng cố</w:t>
            </w:r>
          </w:p>
        </w:tc>
      </w:tr>
      <w:tr w:rsidR="00C60EEC" w:rsidRPr="004C2AE6" w:rsidTr="004C2AE6">
        <w:trPr>
          <w:trHeight w:val="187"/>
          <w:jc w:val="center"/>
        </w:trPr>
        <w:tc>
          <w:tcPr>
            <w:tcW w:w="1235" w:type="dxa"/>
            <w:vMerge/>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b/>
                <w:sz w:val="28"/>
                <w:szCs w:val="28"/>
                <w:lang w:val="pt-BR"/>
              </w:rPr>
            </w:pPr>
          </w:p>
        </w:tc>
        <w:tc>
          <w:tcPr>
            <w:tcW w:w="2459" w:type="dxa"/>
            <w:tcBorders>
              <w:top w:val="single" w:sz="4" w:space="0" w:color="auto"/>
              <w:left w:val="single" w:sz="4" w:space="0" w:color="auto"/>
              <w:bottom w:val="single" w:sz="4" w:space="0" w:color="auto"/>
              <w:right w:val="single" w:sz="4" w:space="0" w:color="auto"/>
            </w:tcBorders>
            <w:vAlign w:val="center"/>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b/>
                <w:sz w:val="28"/>
                <w:szCs w:val="28"/>
                <w:lang w:val="pt-BR"/>
              </w:rPr>
              <w:t>Hoạt động 2.2.</w:t>
            </w:r>
            <w:r w:rsidRPr="00C60EEC">
              <w:rPr>
                <w:rFonts w:asciiTheme="majorHAnsi" w:hAnsiTheme="majorHAnsi" w:cstheme="majorHAnsi"/>
                <w:sz w:val="28"/>
                <w:szCs w:val="28"/>
                <w:lang w:val="pt-BR"/>
              </w:rPr>
              <w:t xml:space="preserve"> Tìm hiểu đặc tính của lò xo và đặc điểm của lực đàn hồi</w:t>
            </w:r>
          </w:p>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5 phút)</w:t>
            </w:r>
          </w:p>
        </w:tc>
        <w:tc>
          <w:tcPr>
            <w:tcW w:w="3036" w:type="dxa"/>
            <w:tcBorders>
              <w:top w:val="single" w:sz="4" w:space="0" w:color="auto"/>
              <w:left w:val="single" w:sz="4" w:space="0" w:color="auto"/>
              <w:bottom w:val="single" w:sz="4" w:space="0" w:color="auto"/>
              <w:right w:val="single" w:sz="4" w:space="0" w:color="auto"/>
            </w:tcBorders>
            <w:vAlign w:val="center"/>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Quan sát thí nghiệm đối với lò xo, một số hình ảnh biến dạng khác từ đó phát hiện ra các đặc điểm của lực đàn hồi về phương chiều, điểm đặt</w:t>
            </w:r>
          </w:p>
        </w:tc>
        <w:tc>
          <w:tcPr>
            <w:tcW w:w="1595" w:type="dxa"/>
            <w:tcBorders>
              <w:top w:val="single" w:sz="4" w:space="0" w:color="auto"/>
              <w:left w:val="single" w:sz="4" w:space="0" w:color="auto"/>
              <w:bottom w:val="single" w:sz="4" w:space="0" w:color="auto"/>
              <w:right w:val="single" w:sz="4" w:space="0" w:color="auto"/>
            </w:tcBorders>
          </w:tcPr>
          <w:p w:rsidR="00C60EEC" w:rsidRDefault="00C60EEC" w:rsidP="004C2AE6">
            <w:pPr>
              <w:spacing w:line="312" w:lineRule="auto"/>
              <w:jc w:val="both"/>
              <w:rPr>
                <w:rFonts w:asciiTheme="majorHAnsi" w:hAnsiTheme="majorHAnsi" w:cstheme="majorHAnsi"/>
                <w:sz w:val="28"/>
                <w:szCs w:val="28"/>
                <w:lang w:val="pt-BR"/>
              </w:rPr>
            </w:pPr>
          </w:p>
          <w:p w:rsidR="00931A78" w:rsidRDefault="00931A78" w:rsidP="004C2AE6">
            <w:pPr>
              <w:spacing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t>[1.5]</w:t>
            </w:r>
          </w:p>
          <w:p w:rsidR="00931A78" w:rsidRDefault="00931A78" w:rsidP="004C2AE6">
            <w:pPr>
              <w:spacing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t>[2.2]</w:t>
            </w:r>
          </w:p>
          <w:p w:rsidR="00931A78" w:rsidRPr="00C60EEC" w:rsidRDefault="00931A78" w:rsidP="004C2AE6">
            <w:pPr>
              <w:spacing w:line="312" w:lineRule="auto"/>
              <w:jc w:val="both"/>
              <w:rPr>
                <w:rFonts w:asciiTheme="majorHAnsi" w:hAnsiTheme="majorHAnsi" w:cstheme="majorHAnsi"/>
                <w:sz w:val="28"/>
                <w:szCs w:val="28"/>
                <w:lang w:val="pt-BR"/>
              </w:rPr>
            </w:pPr>
          </w:p>
        </w:tc>
        <w:tc>
          <w:tcPr>
            <w:tcW w:w="1323"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Sản phẩm học tập (trả lời trong các phiếu học tập số 1)</w:t>
            </w:r>
          </w:p>
        </w:tc>
      </w:tr>
      <w:tr w:rsidR="00C60EEC" w:rsidRPr="004C2AE6" w:rsidTr="004C2AE6">
        <w:trPr>
          <w:trHeight w:val="187"/>
          <w:jc w:val="center"/>
        </w:trPr>
        <w:tc>
          <w:tcPr>
            <w:tcW w:w="1235" w:type="dxa"/>
            <w:vMerge/>
            <w:tcBorders>
              <w:top w:val="single" w:sz="4" w:space="0" w:color="auto"/>
              <w:left w:val="single" w:sz="4" w:space="0" w:color="auto"/>
              <w:bottom w:val="single" w:sz="4" w:space="0" w:color="auto"/>
              <w:right w:val="single" w:sz="4" w:space="0" w:color="auto"/>
            </w:tcBorders>
            <w:vAlign w:val="center"/>
          </w:tcPr>
          <w:p w:rsidR="00C60EEC" w:rsidRPr="00C60EEC" w:rsidRDefault="00C60EEC" w:rsidP="004C2AE6">
            <w:pPr>
              <w:spacing w:line="312" w:lineRule="auto"/>
              <w:jc w:val="both"/>
              <w:rPr>
                <w:rFonts w:asciiTheme="majorHAnsi" w:hAnsiTheme="majorHAnsi" w:cstheme="majorHAnsi"/>
                <w:b/>
                <w:sz w:val="28"/>
                <w:szCs w:val="28"/>
                <w:lang w:val="pt-BR"/>
              </w:rPr>
            </w:pPr>
          </w:p>
        </w:tc>
        <w:tc>
          <w:tcPr>
            <w:tcW w:w="2459" w:type="dxa"/>
            <w:tcBorders>
              <w:top w:val="single" w:sz="4" w:space="0" w:color="auto"/>
              <w:left w:val="single" w:sz="4" w:space="0" w:color="auto"/>
              <w:bottom w:val="single" w:sz="4" w:space="0" w:color="auto"/>
              <w:right w:val="single" w:sz="4" w:space="0" w:color="auto"/>
            </w:tcBorders>
            <w:vAlign w:val="center"/>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i/>
                <w:iCs/>
                <w:sz w:val="28"/>
                <w:szCs w:val="28"/>
                <w:lang w:val="pt-BR"/>
              </w:rPr>
              <w:t>Hoạt động 2.3.</w:t>
            </w:r>
            <w:r w:rsidRPr="00C60EEC">
              <w:rPr>
                <w:rFonts w:asciiTheme="majorHAnsi" w:hAnsiTheme="majorHAnsi" w:cstheme="majorHAnsi"/>
                <w:sz w:val="28"/>
                <w:szCs w:val="28"/>
                <w:lang w:val="pt-BR"/>
              </w:rPr>
              <w:t xml:space="preserve"> Khảo sát mối quan hệ giữa độ lớn của lực đàn hồi và độ biến dạng</w:t>
            </w:r>
          </w:p>
          <w:p w:rsidR="00C60EEC" w:rsidRPr="00C60EEC" w:rsidRDefault="00C60EEC" w:rsidP="004C2AE6">
            <w:pPr>
              <w:spacing w:line="312" w:lineRule="auto"/>
              <w:jc w:val="both"/>
              <w:rPr>
                <w:rFonts w:asciiTheme="majorHAnsi" w:hAnsiTheme="majorHAnsi" w:cstheme="majorHAnsi"/>
                <w:b/>
                <w:bCs/>
                <w:sz w:val="28"/>
                <w:szCs w:val="28"/>
                <w:lang w:val="pt-BR"/>
              </w:rPr>
            </w:pPr>
            <w:r w:rsidRPr="00C60EEC">
              <w:rPr>
                <w:rFonts w:asciiTheme="majorHAnsi" w:hAnsiTheme="majorHAnsi" w:cstheme="majorHAnsi"/>
                <w:b/>
                <w:bCs/>
                <w:sz w:val="28"/>
                <w:szCs w:val="28"/>
                <w:lang w:val="pt-BR"/>
              </w:rPr>
              <w:t>(10 phút)</w:t>
            </w:r>
          </w:p>
        </w:tc>
        <w:tc>
          <w:tcPr>
            <w:tcW w:w="3036"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Tổ chức cho các nhóm làm thí nghiệm với lò xo và quả nặng. Đo độ biến dạng ứng với các vật có trọng lượng khác nhau (P = F</w:t>
            </w:r>
            <w:r w:rsidRPr="00C60EEC">
              <w:rPr>
                <w:rFonts w:asciiTheme="majorHAnsi" w:hAnsiTheme="majorHAnsi" w:cstheme="majorHAnsi"/>
                <w:sz w:val="28"/>
                <w:szCs w:val="28"/>
                <w:vertAlign w:val="subscript"/>
                <w:lang w:val="pt-BR"/>
              </w:rPr>
              <w:t>đ</w:t>
            </w:r>
            <w:r w:rsidRPr="00C60EEC">
              <w:rPr>
                <w:rFonts w:asciiTheme="majorHAnsi" w:hAnsiTheme="majorHAnsi" w:cstheme="majorHAnsi"/>
                <w:sz w:val="28"/>
                <w:szCs w:val="28"/>
                <w:lang w:val="pt-BR"/>
              </w:rPr>
              <w:t>)</w:t>
            </w:r>
          </w:p>
          <w:p w:rsidR="00C60EEC" w:rsidRPr="00C60EEC" w:rsidRDefault="00C60EEC" w:rsidP="004C2AE6">
            <w:pPr>
              <w:spacing w:line="312" w:lineRule="auto"/>
              <w:jc w:val="both"/>
              <w:rPr>
                <w:rFonts w:asciiTheme="majorHAnsi" w:hAnsiTheme="majorHAnsi" w:cstheme="majorHAnsi"/>
                <w:sz w:val="28"/>
                <w:szCs w:val="28"/>
                <w:lang w:val="pt-BR"/>
              </w:rPr>
            </w:pPr>
          </w:p>
        </w:tc>
        <w:tc>
          <w:tcPr>
            <w:tcW w:w="1595"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p>
          <w:p w:rsidR="00C60EEC" w:rsidRPr="00C60EEC" w:rsidRDefault="00C60EEC" w:rsidP="004C2AE6">
            <w:pPr>
              <w:spacing w:line="312" w:lineRule="auto"/>
              <w:jc w:val="both"/>
              <w:rPr>
                <w:rFonts w:asciiTheme="majorHAnsi" w:hAnsiTheme="majorHAnsi" w:cstheme="majorHAnsi"/>
                <w:sz w:val="28"/>
                <w:szCs w:val="28"/>
                <w:lang w:val="pt-BR"/>
              </w:rPr>
            </w:pPr>
          </w:p>
          <w:p w:rsidR="00C60EEC" w:rsidRPr="00C60EEC" w:rsidRDefault="00535E6D" w:rsidP="004C2AE6">
            <w:pPr>
              <w:spacing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t>[2.4]</w:t>
            </w:r>
          </w:p>
          <w:p w:rsidR="00C60EEC" w:rsidRPr="00C60EEC" w:rsidRDefault="00C60EEC" w:rsidP="004C2AE6">
            <w:pPr>
              <w:spacing w:line="312" w:lineRule="auto"/>
              <w:jc w:val="both"/>
              <w:rPr>
                <w:rFonts w:asciiTheme="majorHAnsi" w:hAnsiTheme="majorHAnsi" w:cstheme="majorHAnsi"/>
                <w:sz w:val="28"/>
                <w:szCs w:val="28"/>
                <w:lang w:val="pt-BR"/>
              </w:rPr>
            </w:pPr>
          </w:p>
        </w:tc>
        <w:tc>
          <w:tcPr>
            <w:tcW w:w="1323"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xml:space="preserve">Sản phẩm làm việc của nhóm (phiếu số 2) </w:t>
            </w:r>
          </w:p>
        </w:tc>
      </w:tr>
      <w:tr w:rsidR="00C60EEC" w:rsidRPr="00C60EEC" w:rsidTr="004C2AE6">
        <w:trPr>
          <w:trHeight w:val="3854"/>
          <w:jc w:val="center"/>
        </w:trPr>
        <w:tc>
          <w:tcPr>
            <w:tcW w:w="1235" w:type="dxa"/>
            <w:vMerge/>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b/>
                <w:sz w:val="28"/>
                <w:szCs w:val="28"/>
                <w:lang w:val="pt-BR"/>
              </w:rPr>
            </w:pPr>
          </w:p>
        </w:tc>
        <w:tc>
          <w:tcPr>
            <w:tcW w:w="2459" w:type="dxa"/>
            <w:tcBorders>
              <w:top w:val="single" w:sz="4" w:space="0" w:color="auto"/>
              <w:left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i/>
                <w:iCs/>
                <w:sz w:val="28"/>
                <w:szCs w:val="28"/>
                <w:lang w:val="pt-BR"/>
              </w:rPr>
              <w:t>Hoạt động 2.4.</w:t>
            </w:r>
            <w:r w:rsidRPr="00C60EEC">
              <w:rPr>
                <w:rFonts w:asciiTheme="majorHAnsi" w:hAnsiTheme="majorHAnsi" w:cstheme="majorHAnsi"/>
                <w:sz w:val="28"/>
                <w:szCs w:val="28"/>
                <w:lang w:val="pt-BR"/>
              </w:rPr>
              <w:t xml:space="preserve"> </w:t>
            </w:r>
          </w:p>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Các nhóm báo cáo kết quả làm việc của nhóm, tranh luận, phản biện để rút ra kiến thức về lực đàn hồi xuất hiện ở lò xo</w:t>
            </w:r>
          </w:p>
          <w:p w:rsidR="00C60EEC" w:rsidRPr="00C60EEC" w:rsidRDefault="00C60EEC" w:rsidP="004C2AE6">
            <w:pPr>
              <w:spacing w:line="312" w:lineRule="auto"/>
              <w:jc w:val="center"/>
              <w:rPr>
                <w:rFonts w:asciiTheme="majorHAnsi" w:hAnsiTheme="majorHAnsi" w:cstheme="majorHAnsi"/>
                <w:b/>
                <w:bCs/>
                <w:sz w:val="28"/>
                <w:szCs w:val="28"/>
                <w:lang w:val="pt-BR"/>
              </w:rPr>
            </w:pPr>
            <w:r w:rsidRPr="00C60EEC">
              <w:rPr>
                <w:rFonts w:asciiTheme="majorHAnsi" w:hAnsiTheme="majorHAnsi" w:cstheme="majorHAnsi"/>
                <w:b/>
                <w:bCs/>
                <w:sz w:val="28"/>
                <w:szCs w:val="28"/>
                <w:lang w:val="pt-BR"/>
              </w:rPr>
              <w:t>(10 phút)</w:t>
            </w:r>
          </w:p>
        </w:tc>
        <w:tc>
          <w:tcPr>
            <w:tcW w:w="3036" w:type="dxa"/>
            <w:tcBorders>
              <w:top w:val="single" w:sz="4" w:space="0" w:color="auto"/>
              <w:left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bCs/>
                <w:sz w:val="28"/>
                <w:szCs w:val="28"/>
                <w:lang w:val="pt-BR"/>
              </w:rPr>
            </w:pPr>
            <w:r w:rsidRPr="00C60EEC">
              <w:rPr>
                <w:rFonts w:asciiTheme="majorHAnsi" w:hAnsiTheme="majorHAnsi" w:cstheme="majorHAnsi"/>
                <w:bCs/>
                <w:sz w:val="28"/>
                <w:szCs w:val="28"/>
                <w:lang w:val="pt-BR"/>
              </w:rPr>
              <w:t xml:space="preserve">Tổ chức cho các nhóm báo cáo </w:t>
            </w:r>
          </w:p>
        </w:tc>
        <w:tc>
          <w:tcPr>
            <w:tcW w:w="1595" w:type="dxa"/>
            <w:tcBorders>
              <w:top w:val="single" w:sz="4" w:space="0" w:color="auto"/>
              <w:left w:val="single" w:sz="4" w:space="0" w:color="auto"/>
              <w:right w:val="single" w:sz="4" w:space="0" w:color="auto"/>
            </w:tcBorders>
            <w:vAlign w:val="center"/>
          </w:tcPr>
          <w:p w:rsidR="00C60EEC" w:rsidRDefault="00535E6D" w:rsidP="004C2AE6">
            <w:pPr>
              <w:spacing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t>[2.5]</w:t>
            </w:r>
          </w:p>
          <w:p w:rsidR="00535E6D" w:rsidRPr="00C60EEC" w:rsidRDefault="00535E6D" w:rsidP="004C2AE6">
            <w:pPr>
              <w:spacing w:line="312" w:lineRule="auto"/>
              <w:jc w:val="both"/>
              <w:rPr>
                <w:rFonts w:asciiTheme="majorHAnsi" w:hAnsiTheme="majorHAnsi" w:cstheme="majorHAnsi"/>
                <w:sz w:val="28"/>
                <w:szCs w:val="28"/>
                <w:lang w:val="pt-BR"/>
              </w:rPr>
            </w:pPr>
          </w:p>
        </w:tc>
        <w:tc>
          <w:tcPr>
            <w:tcW w:w="1323" w:type="dxa"/>
            <w:tcBorders>
              <w:top w:val="single" w:sz="4" w:space="0" w:color="auto"/>
              <w:left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xml:space="preserve">Quan sát </w:t>
            </w:r>
          </w:p>
        </w:tc>
      </w:tr>
      <w:tr w:rsidR="00C60EEC" w:rsidRPr="004C2AE6" w:rsidTr="004C2AE6">
        <w:trPr>
          <w:trHeight w:val="720"/>
          <w:jc w:val="center"/>
        </w:trPr>
        <w:tc>
          <w:tcPr>
            <w:tcW w:w="1235"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b/>
                <w:sz w:val="28"/>
                <w:szCs w:val="28"/>
                <w:lang w:val="pt-BR"/>
              </w:rPr>
            </w:pPr>
            <w:r w:rsidRPr="00C60EEC">
              <w:rPr>
                <w:rFonts w:asciiTheme="majorHAnsi" w:hAnsiTheme="majorHAnsi" w:cstheme="majorHAnsi"/>
                <w:b/>
                <w:sz w:val="28"/>
                <w:szCs w:val="28"/>
                <w:lang w:val="pt-BR"/>
              </w:rPr>
              <w:t>3. Luyện tập</w:t>
            </w:r>
          </w:p>
        </w:tc>
        <w:tc>
          <w:tcPr>
            <w:tcW w:w="2459" w:type="dxa"/>
            <w:tcBorders>
              <w:top w:val="single" w:sz="4" w:space="0" w:color="auto"/>
              <w:left w:val="single" w:sz="4" w:space="0" w:color="auto"/>
              <w:bottom w:val="single" w:sz="4" w:space="0" w:color="auto"/>
              <w:right w:val="single" w:sz="4" w:space="0" w:color="auto"/>
            </w:tcBorders>
            <w:vAlign w:val="center"/>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i/>
                <w:iCs/>
                <w:sz w:val="28"/>
                <w:szCs w:val="28"/>
                <w:lang w:val="pt-BR"/>
              </w:rPr>
              <w:t>Hoạt động 3.</w:t>
            </w:r>
            <w:r w:rsidRPr="00C60EEC">
              <w:rPr>
                <w:rFonts w:asciiTheme="majorHAnsi" w:hAnsiTheme="majorHAnsi" w:cstheme="majorHAnsi"/>
                <w:sz w:val="28"/>
                <w:szCs w:val="28"/>
                <w:lang w:val="pt-BR"/>
              </w:rPr>
              <w:t xml:space="preserve"> Bài tập về biến dạng và lực đàn hồi</w:t>
            </w:r>
          </w:p>
          <w:p w:rsidR="00C60EEC" w:rsidRPr="00C60EEC" w:rsidRDefault="00C60EEC" w:rsidP="004C2AE6">
            <w:pPr>
              <w:spacing w:line="312" w:lineRule="auto"/>
              <w:jc w:val="both"/>
              <w:rPr>
                <w:rFonts w:asciiTheme="majorHAnsi" w:hAnsiTheme="majorHAnsi" w:cstheme="majorHAnsi"/>
                <w:b/>
                <w:bCs/>
                <w:sz w:val="28"/>
                <w:szCs w:val="28"/>
                <w:lang w:val="pt-BR"/>
              </w:rPr>
            </w:pPr>
            <w:r w:rsidRPr="00C60EEC">
              <w:rPr>
                <w:rFonts w:asciiTheme="majorHAnsi" w:hAnsiTheme="majorHAnsi" w:cstheme="majorHAnsi"/>
                <w:b/>
                <w:bCs/>
                <w:sz w:val="28"/>
                <w:szCs w:val="28"/>
                <w:lang w:val="pt-BR"/>
              </w:rPr>
              <w:t>(35 phút)</w:t>
            </w:r>
          </w:p>
        </w:tc>
        <w:tc>
          <w:tcPr>
            <w:tcW w:w="3036"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sz w:val="28"/>
                <w:szCs w:val="28"/>
                <w:lang w:val="pt-BR"/>
              </w:rPr>
              <w:t>Làm việc cá nhân + nhóm</w:t>
            </w:r>
            <w:r w:rsidRPr="00C60EEC">
              <w:rPr>
                <w:rFonts w:asciiTheme="majorHAnsi" w:hAnsiTheme="majorHAnsi" w:cstheme="majorHAnsi"/>
                <w:sz w:val="28"/>
                <w:szCs w:val="28"/>
                <w:lang w:val="pt-BR"/>
              </w:rPr>
              <w:t xml:space="preserve"> qua phiếu học tập 3</w:t>
            </w:r>
          </w:p>
          <w:p w:rsidR="00C60EEC" w:rsidRPr="00C60EEC" w:rsidRDefault="00C60EEC" w:rsidP="004C2AE6">
            <w:pPr>
              <w:spacing w:line="312" w:lineRule="auto"/>
              <w:jc w:val="both"/>
              <w:rPr>
                <w:rFonts w:asciiTheme="majorHAnsi" w:hAnsiTheme="majorHAnsi" w:cstheme="majorHAnsi"/>
                <w:sz w:val="28"/>
                <w:szCs w:val="28"/>
                <w:lang w:val="pt-BR"/>
              </w:rPr>
            </w:pPr>
          </w:p>
        </w:tc>
        <w:tc>
          <w:tcPr>
            <w:tcW w:w="1595" w:type="dxa"/>
            <w:tcBorders>
              <w:top w:val="single" w:sz="4" w:space="0" w:color="auto"/>
              <w:left w:val="single" w:sz="4" w:space="0" w:color="auto"/>
              <w:bottom w:val="single" w:sz="4" w:space="0" w:color="auto"/>
              <w:right w:val="single" w:sz="4" w:space="0" w:color="auto"/>
            </w:tcBorders>
            <w:vAlign w:val="center"/>
          </w:tcPr>
          <w:p w:rsidR="00C60EEC" w:rsidRPr="00535E6D" w:rsidRDefault="00535E6D" w:rsidP="004C2AE6">
            <w:pPr>
              <w:spacing w:line="312" w:lineRule="auto"/>
              <w:jc w:val="both"/>
              <w:rPr>
                <w:rFonts w:asciiTheme="majorHAnsi" w:hAnsiTheme="majorHAnsi" w:cstheme="majorHAnsi"/>
                <w:bCs/>
                <w:sz w:val="28"/>
                <w:szCs w:val="28"/>
                <w:lang w:val="pt-BR"/>
              </w:rPr>
            </w:pPr>
            <w:r w:rsidRPr="00535E6D">
              <w:rPr>
                <w:rFonts w:asciiTheme="majorHAnsi" w:hAnsiTheme="majorHAnsi" w:cstheme="majorHAnsi"/>
                <w:bCs/>
                <w:sz w:val="28"/>
                <w:szCs w:val="28"/>
                <w:lang w:val="pt-BR"/>
              </w:rPr>
              <w:t>[3.1]</w:t>
            </w:r>
          </w:p>
        </w:tc>
        <w:tc>
          <w:tcPr>
            <w:tcW w:w="1323"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Bài làm của học sinh</w:t>
            </w:r>
          </w:p>
        </w:tc>
      </w:tr>
      <w:tr w:rsidR="00C60EEC" w:rsidRPr="004C2AE6" w:rsidTr="004C2AE6">
        <w:trPr>
          <w:trHeight w:val="443"/>
          <w:jc w:val="center"/>
        </w:trPr>
        <w:tc>
          <w:tcPr>
            <w:tcW w:w="1235"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b/>
                <w:sz w:val="28"/>
                <w:szCs w:val="28"/>
                <w:lang w:val="pt-BR"/>
              </w:rPr>
            </w:pPr>
            <w:r w:rsidRPr="00C60EEC">
              <w:rPr>
                <w:rFonts w:asciiTheme="majorHAnsi" w:hAnsiTheme="majorHAnsi" w:cstheme="majorHAnsi"/>
                <w:b/>
                <w:sz w:val="28"/>
                <w:szCs w:val="28"/>
                <w:lang w:val="pt-BR"/>
              </w:rPr>
              <w:t>4. Vận dụng, tìm tòi mở rộng</w:t>
            </w:r>
          </w:p>
        </w:tc>
        <w:tc>
          <w:tcPr>
            <w:tcW w:w="2459" w:type="dxa"/>
            <w:tcBorders>
              <w:top w:val="single" w:sz="4" w:space="0" w:color="auto"/>
              <w:left w:val="single" w:sz="4" w:space="0" w:color="auto"/>
              <w:bottom w:val="single" w:sz="4" w:space="0" w:color="auto"/>
              <w:right w:val="single" w:sz="4" w:space="0" w:color="auto"/>
            </w:tcBorders>
            <w:vAlign w:val="center"/>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i/>
                <w:iCs/>
                <w:sz w:val="28"/>
                <w:szCs w:val="28"/>
                <w:lang w:val="pt-BR"/>
              </w:rPr>
              <w:t>Hoạt động 4.</w:t>
            </w:r>
            <w:r w:rsidRPr="00C60EEC">
              <w:rPr>
                <w:rFonts w:asciiTheme="majorHAnsi" w:hAnsiTheme="majorHAnsi" w:cstheme="majorHAnsi"/>
                <w:b/>
                <w:bCs/>
                <w:sz w:val="28"/>
                <w:szCs w:val="28"/>
                <w:lang w:val="pt-BR"/>
              </w:rPr>
              <w:t xml:space="preserve"> </w:t>
            </w:r>
            <w:r w:rsidRPr="00C60EEC">
              <w:rPr>
                <w:rFonts w:asciiTheme="majorHAnsi" w:hAnsiTheme="majorHAnsi" w:cstheme="majorHAnsi"/>
                <w:sz w:val="28"/>
                <w:szCs w:val="28"/>
                <w:lang w:val="pt-BR"/>
              </w:rPr>
              <w:t xml:space="preserve">Giải thích các hiện tượng liên quan trong cuộc sống, kỹ thuật, chế tạo lực kế đơn giản. </w:t>
            </w:r>
          </w:p>
          <w:p w:rsidR="00C60EEC" w:rsidRPr="00C60EEC" w:rsidRDefault="00C60EEC" w:rsidP="00C60EEC">
            <w:pPr>
              <w:spacing w:line="312" w:lineRule="auto"/>
              <w:jc w:val="both"/>
              <w:rPr>
                <w:rFonts w:asciiTheme="majorHAnsi" w:hAnsiTheme="majorHAnsi" w:cstheme="majorHAnsi"/>
                <w:b/>
                <w:bCs/>
                <w:sz w:val="28"/>
                <w:szCs w:val="28"/>
                <w:lang w:val="pt-BR"/>
              </w:rPr>
            </w:pPr>
            <w:r w:rsidRPr="00C60EEC">
              <w:rPr>
                <w:rFonts w:asciiTheme="majorHAnsi" w:hAnsiTheme="majorHAnsi" w:cstheme="majorHAnsi"/>
                <w:b/>
                <w:bCs/>
                <w:sz w:val="28"/>
                <w:szCs w:val="28"/>
                <w:lang w:val="pt-BR"/>
              </w:rPr>
              <w:t>(90 phút)</w:t>
            </w:r>
          </w:p>
        </w:tc>
        <w:tc>
          <w:tcPr>
            <w:tcW w:w="3036" w:type="dxa"/>
            <w:tcBorders>
              <w:top w:val="single" w:sz="4" w:space="0" w:color="auto"/>
              <w:left w:val="single" w:sz="4" w:space="0" w:color="auto"/>
              <w:bottom w:val="single" w:sz="4" w:space="0" w:color="auto"/>
              <w:right w:val="single" w:sz="4" w:space="0" w:color="auto"/>
            </w:tcBorders>
            <w:vAlign w:val="center"/>
            <w:hideMark/>
          </w:tcPr>
          <w:p w:rsidR="00C60EEC" w:rsidRPr="00C60EEC" w:rsidRDefault="00C60EEC" w:rsidP="004C2AE6">
            <w:pPr>
              <w:spacing w:line="312" w:lineRule="auto"/>
              <w:jc w:val="both"/>
              <w:rPr>
                <w:rFonts w:asciiTheme="majorHAnsi" w:hAnsiTheme="majorHAnsi" w:cstheme="majorHAnsi"/>
                <w:b/>
                <w:bCs/>
                <w:sz w:val="28"/>
                <w:szCs w:val="28"/>
                <w:lang w:val="pt-BR"/>
              </w:rPr>
            </w:pPr>
            <w:r w:rsidRPr="00C60EEC">
              <w:rPr>
                <w:rFonts w:asciiTheme="majorHAnsi" w:hAnsiTheme="majorHAnsi" w:cstheme="majorHAnsi"/>
                <w:b/>
                <w:bCs/>
                <w:sz w:val="28"/>
                <w:szCs w:val="28"/>
                <w:lang w:val="pt-BR"/>
              </w:rPr>
              <w:t>Làm việc cá nhân + nhóm</w:t>
            </w:r>
          </w:p>
        </w:tc>
        <w:tc>
          <w:tcPr>
            <w:tcW w:w="1595"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p>
          <w:p w:rsidR="00C60EEC" w:rsidRPr="00C60EEC" w:rsidRDefault="00C60EEC" w:rsidP="004C2AE6">
            <w:pPr>
              <w:rPr>
                <w:rFonts w:asciiTheme="majorHAnsi" w:hAnsiTheme="majorHAnsi" w:cstheme="majorHAnsi"/>
                <w:sz w:val="28"/>
                <w:szCs w:val="28"/>
                <w:lang w:val="pt-BR"/>
              </w:rPr>
            </w:pPr>
          </w:p>
          <w:p w:rsidR="00C60EEC" w:rsidRPr="00C60EEC" w:rsidRDefault="00535E6D" w:rsidP="004C2AE6">
            <w:pPr>
              <w:rPr>
                <w:rFonts w:asciiTheme="majorHAnsi" w:hAnsiTheme="majorHAnsi" w:cstheme="majorHAnsi"/>
                <w:sz w:val="28"/>
                <w:szCs w:val="28"/>
                <w:lang w:val="pt-BR"/>
              </w:rPr>
            </w:pPr>
            <w:r>
              <w:rPr>
                <w:rFonts w:asciiTheme="majorHAnsi" w:hAnsiTheme="majorHAnsi" w:cstheme="majorHAnsi"/>
                <w:sz w:val="28"/>
                <w:szCs w:val="28"/>
                <w:lang w:val="pt-BR"/>
              </w:rPr>
              <w:t>[3.3]</w:t>
            </w:r>
          </w:p>
          <w:p w:rsidR="00C60EEC" w:rsidRPr="00C60EEC" w:rsidRDefault="00C60EEC" w:rsidP="004C2AE6">
            <w:pPr>
              <w:rPr>
                <w:rFonts w:asciiTheme="majorHAnsi" w:hAnsiTheme="majorHAnsi" w:cstheme="majorHAnsi"/>
                <w:sz w:val="28"/>
                <w:szCs w:val="28"/>
                <w:lang w:val="pt-BR"/>
              </w:rPr>
            </w:pPr>
          </w:p>
        </w:tc>
        <w:tc>
          <w:tcPr>
            <w:tcW w:w="1323"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Bài làm (viết/nói) của học sinh;</w:t>
            </w:r>
          </w:p>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Sản phẩm lực kế chế tạo được.</w:t>
            </w:r>
          </w:p>
        </w:tc>
      </w:tr>
      <w:tr w:rsidR="00C60EEC" w:rsidRPr="004C2AE6" w:rsidTr="004C2AE6">
        <w:trPr>
          <w:trHeight w:val="443"/>
          <w:jc w:val="center"/>
        </w:trPr>
        <w:tc>
          <w:tcPr>
            <w:tcW w:w="1235"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b/>
                <w:bCs/>
                <w:kern w:val="24"/>
                <w:sz w:val="28"/>
                <w:szCs w:val="28"/>
                <w:lang w:val="pt-BR"/>
              </w:rPr>
            </w:pPr>
            <w:r w:rsidRPr="00C60EEC">
              <w:rPr>
                <w:rFonts w:asciiTheme="majorHAnsi" w:hAnsiTheme="majorHAnsi" w:cstheme="majorHAnsi"/>
                <w:b/>
                <w:bCs/>
                <w:kern w:val="24"/>
                <w:sz w:val="28"/>
                <w:szCs w:val="28"/>
                <w:lang w:val="pt-BR"/>
              </w:rPr>
              <w:t>5. Củng cố, nhận xét, giao NV về nhà</w:t>
            </w:r>
          </w:p>
        </w:tc>
        <w:tc>
          <w:tcPr>
            <w:tcW w:w="2459"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xml:space="preserve">GV củng cố các nội dung kiến thức cốt lõi của chủ đề và giao cho học sinh viết một bài báo báo về chủ đề trong đó đề cập đến các biểu hiện của kiến thức trong chủ đề và các hiện tượng </w:t>
            </w:r>
            <w:r w:rsidRPr="00C60EEC">
              <w:rPr>
                <w:rFonts w:asciiTheme="majorHAnsi" w:hAnsiTheme="majorHAnsi" w:cstheme="majorHAnsi"/>
                <w:sz w:val="28"/>
                <w:szCs w:val="28"/>
                <w:lang w:val="pt-BR"/>
              </w:rPr>
              <w:lastRenderedPageBreak/>
              <w:t>trong cuộc sống</w:t>
            </w:r>
          </w:p>
          <w:p w:rsidR="00C60EEC" w:rsidRPr="00C60EEC" w:rsidRDefault="00C60EEC" w:rsidP="00C60EEC">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10 phút)</w:t>
            </w:r>
          </w:p>
        </w:tc>
        <w:tc>
          <w:tcPr>
            <w:tcW w:w="3036"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rPr>
                <w:rFonts w:asciiTheme="majorHAnsi" w:hAnsiTheme="majorHAnsi" w:cstheme="majorHAnsi"/>
                <w:sz w:val="28"/>
                <w:szCs w:val="28"/>
                <w:lang w:val="pt-BR"/>
              </w:rPr>
            </w:pPr>
          </w:p>
          <w:p w:rsidR="00C60EEC" w:rsidRPr="00C60EEC" w:rsidRDefault="00C60EEC" w:rsidP="004C2AE6">
            <w:pPr>
              <w:spacing w:line="312" w:lineRule="auto"/>
              <w:rPr>
                <w:rFonts w:asciiTheme="majorHAnsi" w:hAnsiTheme="majorHAnsi" w:cstheme="majorHAnsi"/>
                <w:sz w:val="28"/>
                <w:szCs w:val="28"/>
                <w:lang w:val="pt-BR"/>
              </w:rPr>
            </w:pPr>
          </w:p>
          <w:p w:rsidR="00C60EEC" w:rsidRPr="00C60EEC" w:rsidRDefault="00C60EEC" w:rsidP="004C2AE6">
            <w:pPr>
              <w:spacing w:line="312" w:lineRule="auto"/>
              <w:rPr>
                <w:rFonts w:asciiTheme="majorHAnsi" w:hAnsiTheme="majorHAnsi" w:cstheme="majorHAnsi"/>
                <w:sz w:val="28"/>
                <w:szCs w:val="28"/>
                <w:lang w:val="pt-BR"/>
              </w:rPr>
            </w:pPr>
            <w:r w:rsidRPr="00C60EEC">
              <w:rPr>
                <w:rFonts w:asciiTheme="majorHAnsi" w:hAnsiTheme="majorHAnsi" w:cstheme="majorHAnsi"/>
                <w:sz w:val="28"/>
                <w:szCs w:val="28"/>
                <w:lang w:val="pt-BR"/>
              </w:rPr>
              <w:t>Thuyết trình</w:t>
            </w:r>
          </w:p>
        </w:tc>
        <w:tc>
          <w:tcPr>
            <w:tcW w:w="1595" w:type="dxa"/>
            <w:tcBorders>
              <w:top w:val="single" w:sz="4" w:space="0" w:color="auto"/>
              <w:left w:val="single" w:sz="4" w:space="0" w:color="auto"/>
              <w:bottom w:val="single" w:sz="4" w:space="0" w:color="auto"/>
              <w:right w:val="single" w:sz="4" w:space="0" w:color="auto"/>
            </w:tcBorders>
          </w:tcPr>
          <w:p w:rsidR="00C60EEC" w:rsidRDefault="00C60EEC" w:rsidP="004C2AE6">
            <w:pPr>
              <w:spacing w:line="312" w:lineRule="auto"/>
              <w:jc w:val="both"/>
              <w:rPr>
                <w:rFonts w:asciiTheme="majorHAnsi" w:hAnsiTheme="majorHAnsi" w:cstheme="majorHAnsi"/>
                <w:sz w:val="28"/>
                <w:szCs w:val="28"/>
                <w:lang w:val="pt-BR"/>
              </w:rPr>
            </w:pPr>
          </w:p>
          <w:p w:rsidR="00535E6D" w:rsidRDefault="00535E6D" w:rsidP="004C2AE6">
            <w:pPr>
              <w:spacing w:line="312" w:lineRule="auto"/>
              <w:jc w:val="both"/>
              <w:rPr>
                <w:rFonts w:asciiTheme="majorHAnsi" w:hAnsiTheme="majorHAnsi" w:cstheme="majorHAnsi"/>
                <w:sz w:val="28"/>
                <w:szCs w:val="28"/>
                <w:lang w:val="pt-BR"/>
              </w:rPr>
            </w:pPr>
          </w:p>
          <w:p w:rsidR="00535E6D" w:rsidRDefault="00535E6D" w:rsidP="004C2AE6">
            <w:pPr>
              <w:spacing w:line="312" w:lineRule="auto"/>
              <w:jc w:val="both"/>
              <w:rPr>
                <w:rFonts w:asciiTheme="majorHAnsi" w:hAnsiTheme="majorHAnsi" w:cstheme="majorHAnsi"/>
                <w:sz w:val="28"/>
                <w:szCs w:val="28"/>
                <w:lang w:val="pt-BR"/>
              </w:rPr>
            </w:pPr>
          </w:p>
          <w:p w:rsidR="00535E6D" w:rsidRPr="00C60EEC" w:rsidRDefault="00535E6D" w:rsidP="004C2AE6">
            <w:pPr>
              <w:spacing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t>[2.6]</w:t>
            </w:r>
          </w:p>
        </w:tc>
        <w:tc>
          <w:tcPr>
            <w:tcW w:w="1323" w:type="dxa"/>
            <w:tcBorders>
              <w:top w:val="single" w:sz="4" w:space="0" w:color="auto"/>
              <w:left w:val="single" w:sz="4" w:space="0" w:color="auto"/>
              <w:bottom w:val="single" w:sz="4" w:space="0" w:color="auto"/>
              <w:right w:val="single" w:sz="4" w:space="0" w:color="auto"/>
            </w:tcBorders>
          </w:tcPr>
          <w:p w:rsidR="00C60EEC" w:rsidRPr="00C60EEC" w:rsidRDefault="00C60EEC" w:rsidP="004C2AE6">
            <w:pPr>
              <w:spacing w:line="312" w:lineRule="auto"/>
              <w:jc w:val="both"/>
              <w:rPr>
                <w:rFonts w:asciiTheme="majorHAnsi" w:hAnsiTheme="majorHAnsi" w:cstheme="majorHAnsi"/>
                <w:sz w:val="28"/>
                <w:szCs w:val="28"/>
                <w:lang w:val="pt-BR"/>
              </w:rPr>
            </w:pPr>
          </w:p>
          <w:p w:rsidR="00C60EEC" w:rsidRPr="00C60EEC" w:rsidRDefault="00C60EEC" w:rsidP="004C2AE6">
            <w:pPr>
              <w:spacing w:line="312" w:lineRule="auto"/>
              <w:jc w:val="both"/>
              <w:rPr>
                <w:rFonts w:asciiTheme="majorHAnsi" w:hAnsiTheme="majorHAnsi" w:cstheme="majorHAnsi"/>
                <w:sz w:val="28"/>
                <w:szCs w:val="28"/>
                <w:lang w:val="pt-BR"/>
              </w:rPr>
            </w:pPr>
          </w:p>
          <w:p w:rsidR="00C60EEC" w:rsidRPr="00C60EEC" w:rsidRDefault="00C60EEC" w:rsidP="004C2AE6">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Bài báo cáo của học sinh</w:t>
            </w:r>
          </w:p>
        </w:tc>
      </w:tr>
    </w:tbl>
    <w:p w:rsidR="00C60EEC" w:rsidRPr="00C60EEC" w:rsidRDefault="00C60EEC" w:rsidP="00C60EEC">
      <w:pPr>
        <w:pStyle w:val="ListParagraph"/>
        <w:tabs>
          <w:tab w:val="left" w:pos="284"/>
        </w:tabs>
        <w:spacing w:line="312" w:lineRule="auto"/>
        <w:ind w:left="0"/>
        <w:jc w:val="both"/>
        <w:rPr>
          <w:rFonts w:asciiTheme="majorHAnsi" w:hAnsiTheme="majorHAnsi" w:cstheme="majorHAnsi"/>
          <w:b/>
          <w:i/>
          <w:sz w:val="28"/>
          <w:szCs w:val="28"/>
          <w:lang w:val="pt-BR"/>
        </w:rPr>
      </w:pPr>
    </w:p>
    <w:p w:rsidR="00C60EEC" w:rsidRPr="00C60EEC" w:rsidRDefault="00C60EEC" w:rsidP="00C60EEC">
      <w:pPr>
        <w:pStyle w:val="ListParagraph"/>
        <w:tabs>
          <w:tab w:val="left" w:pos="284"/>
        </w:tabs>
        <w:spacing w:line="312" w:lineRule="auto"/>
        <w:ind w:left="0"/>
        <w:jc w:val="both"/>
        <w:rPr>
          <w:rFonts w:asciiTheme="majorHAnsi" w:hAnsiTheme="majorHAnsi" w:cstheme="majorHAnsi"/>
          <w:b/>
          <w:i/>
          <w:sz w:val="28"/>
          <w:szCs w:val="28"/>
          <w:lang w:val="pt-BR"/>
        </w:rPr>
      </w:pPr>
      <w:r w:rsidRPr="00C60EEC">
        <w:rPr>
          <w:rFonts w:asciiTheme="majorHAnsi" w:hAnsiTheme="majorHAnsi" w:cstheme="majorHAnsi"/>
          <w:b/>
          <w:i/>
          <w:sz w:val="28"/>
          <w:szCs w:val="28"/>
          <w:lang w:val="pt-BR"/>
        </w:rPr>
        <w:t>4.2. Tổ chức các hoạt động dạy học cụ thể</w:t>
      </w:r>
    </w:p>
    <w:p w:rsidR="00C60EEC" w:rsidRPr="00C60EEC" w:rsidRDefault="00516902" w:rsidP="00C60EEC">
      <w:pPr>
        <w:tabs>
          <w:tab w:val="left" w:pos="567"/>
          <w:tab w:val="left" w:pos="851"/>
        </w:tabs>
        <w:spacing w:line="360" w:lineRule="auto"/>
        <w:jc w:val="both"/>
        <w:rPr>
          <w:rFonts w:asciiTheme="majorHAnsi" w:hAnsiTheme="majorHAnsi" w:cstheme="majorHAnsi"/>
          <w:b/>
          <w:sz w:val="28"/>
          <w:szCs w:val="28"/>
          <w:lang w:val="pt-BR"/>
        </w:rPr>
      </w:pPr>
      <w:r>
        <w:rPr>
          <w:b/>
          <w:i/>
          <w:sz w:val="28"/>
          <w:szCs w:val="28"/>
          <w:lang w:val="pt-BR"/>
        </w:rPr>
        <w:t>HOẠT ĐỘNG</w:t>
      </w:r>
      <w:r w:rsidRPr="00C93A27">
        <w:rPr>
          <w:b/>
          <w:i/>
          <w:sz w:val="28"/>
          <w:szCs w:val="28"/>
          <w:lang w:val="pt-BR"/>
        </w:rPr>
        <w:t xml:space="preserve">: </w:t>
      </w:r>
      <w:r w:rsidR="00C60EEC" w:rsidRPr="00C60EEC">
        <w:rPr>
          <w:rFonts w:asciiTheme="majorHAnsi" w:hAnsiTheme="majorHAnsi" w:cstheme="majorHAnsi"/>
          <w:b/>
          <w:sz w:val="28"/>
          <w:szCs w:val="28"/>
          <w:lang w:val="pt-BR"/>
        </w:rPr>
        <w:t>Khởi động</w:t>
      </w:r>
    </w:p>
    <w:p w:rsidR="00C60EEC" w:rsidRPr="00C60EEC" w:rsidRDefault="00C60EEC" w:rsidP="00C60EEC">
      <w:pPr>
        <w:spacing w:line="312" w:lineRule="auto"/>
        <w:ind w:left="360"/>
        <w:jc w:val="both"/>
        <w:rPr>
          <w:rFonts w:asciiTheme="majorHAnsi" w:hAnsiTheme="majorHAnsi" w:cstheme="majorHAnsi"/>
          <w:i/>
          <w:sz w:val="28"/>
          <w:szCs w:val="28"/>
          <w:lang w:val="pt-BR"/>
        </w:rPr>
      </w:pPr>
      <w:r w:rsidRPr="00C60EEC">
        <w:rPr>
          <w:rFonts w:asciiTheme="majorHAnsi" w:hAnsiTheme="majorHAnsi" w:cstheme="majorHAnsi"/>
          <w:b/>
          <w:bCs/>
          <w:i/>
          <w:iCs/>
          <w:sz w:val="28"/>
          <w:szCs w:val="28"/>
          <w:lang w:val="pt-BR"/>
        </w:rPr>
        <w:t>a. Mục tiêu hoạt động:</w:t>
      </w:r>
      <w:r w:rsidRPr="00C60EEC">
        <w:rPr>
          <w:rFonts w:asciiTheme="majorHAnsi" w:hAnsiTheme="majorHAnsi" w:cstheme="majorHAnsi"/>
          <w:iCs/>
          <w:sz w:val="28"/>
          <w:szCs w:val="28"/>
          <w:lang w:val="pt-BR"/>
        </w:rPr>
        <w:t xml:space="preserve"> </w:t>
      </w:r>
    </w:p>
    <w:p w:rsidR="00C60EEC" w:rsidRPr="00C60EEC" w:rsidRDefault="00C60EEC" w:rsidP="00C60EEC">
      <w:pPr>
        <w:spacing w:line="312" w:lineRule="auto"/>
        <w:jc w:val="both"/>
        <w:rPr>
          <w:rFonts w:asciiTheme="majorHAnsi" w:hAnsiTheme="majorHAnsi" w:cstheme="majorHAnsi"/>
          <w:sz w:val="28"/>
          <w:szCs w:val="28"/>
          <w:lang w:val="pt-BR"/>
        </w:rPr>
      </w:pPr>
      <w:r w:rsidRPr="00C60EEC">
        <w:rPr>
          <w:rFonts w:asciiTheme="majorHAnsi" w:hAnsiTheme="majorHAnsi" w:cstheme="majorHAnsi"/>
          <w:iCs/>
          <w:sz w:val="28"/>
          <w:szCs w:val="28"/>
          <w:lang w:val="pt-BR"/>
        </w:rPr>
        <w:t>Phát hiện được vấn đề</w:t>
      </w:r>
      <w:r w:rsidRPr="00C60EEC">
        <w:rPr>
          <w:rFonts w:asciiTheme="majorHAnsi" w:hAnsiTheme="majorHAnsi" w:cstheme="majorHAnsi"/>
          <w:sz w:val="28"/>
          <w:szCs w:val="28"/>
          <w:lang w:val="pt-BR"/>
        </w:rPr>
        <w:t>: Kích thước, hình dạng của vật bị thay đổi khi có ngoại lực tác dụng lên vật.</w:t>
      </w:r>
    </w:p>
    <w:p w:rsidR="00C60EEC" w:rsidRPr="00C60EEC" w:rsidRDefault="00C60EEC" w:rsidP="00C60EEC">
      <w:pPr>
        <w:tabs>
          <w:tab w:val="left" w:pos="284"/>
        </w:tabs>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Dự đoán được trạng của vật khi thôi tác dụng ngoại lực.</w:t>
      </w:r>
    </w:p>
    <w:p w:rsidR="00C60EEC" w:rsidRDefault="00C60EEC" w:rsidP="00C60EEC">
      <w:pPr>
        <w:tabs>
          <w:tab w:val="left" w:pos="284"/>
        </w:tabs>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Tiến hành được các thí nghiệm để kiểm tra phương án dự kiến.</w:t>
      </w:r>
    </w:p>
    <w:p w:rsidR="0020499F" w:rsidRPr="00C60EEC" w:rsidRDefault="0020499F" w:rsidP="00C60EEC">
      <w:pPr>
        <w:tabs>
          <w:tab w:val="left" w:pos="284"/>
        </w:tabs>
        <w:spacing w:line="312" w:lineRule="auto"/>
        <w:jc w:val="both"/>
        <w:rPr>
          <w:rFonts w:asciiTheme="majorHAnsi" w:hAnsiTheme="majorHAnsi" w:cstheme="majorHAnsi"/>
          <w:sz w:val="28"/>
          <w:szCs w:val="28"/>
          <w:lang w:val="pt-BR"/>
        </w:rPr>
      </w:pPr>
      <w:r w:rsidRPr="0020499F">
        <w:rPr>
          <w:noProof/>
          <w:lang w:val="vi-VN" w:eastAsia="vi-VN"/>
        </w:rPr>
        <w:t xml:space="preserve"> </w:t>
      </w:r>
    </w:p>
    <w:p w:rsidR="00C60EEC" w:rsidRDefault="00C60EEC" w:rsidP="00C60EEC">
      <w:pPr>
        <w:spacing w:line="312" w:lineRule="auto"/>
        <w:ind w:left="360"/>
        <w:jc w:val="both"/>
        <w:rPr>
          <w:rFonts w:asciiTheme="majorHAnsi" w:hAnsiTheme="majorHAnsi" w:cstheme="majorHAnsi"/>
          <w:iCs/>
          <w:sz w:val="28"/>
          <w:szCs w:val="28"/>
          <w:lang w:val="pt-BR"/>
        </w:rPr>
      </w:pPr>
      <w:r w:rsidRPr="00C60EEC">
        <w:rPr>
          <w:rFonts w:asciiTheme="majorHAnsi" w:hAnsiTheme="majorHAnsi" w:cstheme="majorHAnsi"/>
          <w:b/>
          <w:bCs/>
          <w:i/>
          <w:iCs/>
          <w:sz w:val="28"/>
          <w:szCs w:val="28"/>
          <w:lang w:val="pt-BR"/>
        </w:rPr>
        <w:t>b. Thiết bị:</w:t>
      </w:r>
      <w:r w:rsidRPr="00C60EEC">
        <w:rPr>
          <w:rFonts w:asciiTheme="majorHAnsi" w:hAnsiTheme="majorHAnsi" w:cstheme="majorHAnsi"/>
          <w:iCs/>
          <w:sz w:val="28"/>
          <w:szCs w:val="28"/>
          <w:lang w:val="pt-BR"/>
        </w:rPr>
        <w:t xml:space="preserve"> Lò xo, dây chun, quả nặng, quả bóng bay, hình ảnh một số vật bị biến dạng</w:t>
      </w:r>
    </w:p>
    <w:p w:rsidR="0020499F" w:rsidRDefault="00DC08CB" w:rsidP="00C60EEC">
      <w:pPr>
        <w:spacing w:line="312" w:lineRule="auto"/>
        <w:ind w:left="360"/>
        <w:jc w:val="both"/>
        <w:rPr>
          <w:rFonts w:asciiTheme="majorHAnsi" w:hAnsiTheme="majorHAnsi" w:cstheme="majorHAnsi"/>
          <w:iCs/>
          <w:sz w:val="28"/>
          <w:szCs w:val="28"/>
          <w:lang w:val="pt-BR"/>
        </w:rPr>
      </w:pPr>
      <w:r>
        <w:rPr>
          <w:noProof/>
        </w:rPr>
        <w:drawing>
          <wp:anchor distT="0" distB="0" distL="114300" distR="114300" simplePos="0" relativeHeight="251677696" behindDoc="0" locked="0" layoutInCell="1" allowOverlap="1" wp14:anchorId="6E3B2531" wp14:editId="6E0EC15C">
            <wp:simplePos x="0" y="0"/>
            <wp:positionH relativeFrom="column">
              <wp:posOffset>4025265</wp:posOffset>
            </wp:positionH>
            <wp:positionV relativeFrom="paragraph">
              <wp:posOffset>1598930</wp:posOffset>
            </wp:positionV>
            <wp:extent cx="2094865" cy="1272540"/>
            <wp:effectExtent l="0" t="0" r="635" b="3810"/>
            <wp:wrapSquare wrapText="bothSides"/>
            <wp:docPr id="11" name="Picture 11" descr="Káº¿t quáº£ hÃ¬nh áº£nh cho Nháº£y sÃ 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Káº¿t quáº£ hÃ¬nh áº£nh cho Nháº£y sÃ 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94865" cy="1272540"/>
                    </a:xfrm>
                    <a:prstGeom prst="rect">
                      <a:avLst/>
                    </a:prstGeom>
                    <a:noFill/>
                    <a:ln>
                      <a:noFill/>
                    </a:ln>
                  </pic:spPr>
                </pic:pic>
              </a:graphicData>
            </a:graphic>
            <wp14:sizeRelH relativeFrom="page">
              <wp14:pctWidth>0</wp14:pctWidth>
            </wp14:sizeRelH>
            <wp14:sizeRelV relativeFrom="page">
              <wp14:pctHeight>0</wp14:pctHeight>
            </wp14:sizeRelV>
          </wp:anchor>
        </w:drawing>
      </w:r>
      <w:r w:rsidR="0020499F">
        <w:rPr>
          <w:noProof/>
        </w:rPr>
        <w:drawing>
          <wp:anchor distT="0" distB="0" distL="114300" distR="114300" simplePos="0" relativeHeight="251670528" behindDoc="0" locked="0" layoutInCell="1" allowOverlap="1" wp14:anchorId="471CCA4D" wp14:editId="3689CAC2">
            <wp:simplePos x="0" y="0"/>
            <wp:positionH relativeFrom="column">
              <wp:posOffset>2305685</wp:posOffset>
            </wp:positionH>
            <wp:positionV relativeFrom="paragraph">
              <wp:posOffset>33020</wp:posOffset>
            </wp:positionV>
            <wp:extent cx="2947035" cy="1207135"/>
            <wp:effectExtent l="0" t="0" r="5715" b="0"/>
            <wp:wrapSquare wrapText="bothSides"/>
            <wp:docPr id="8" name="Picture 8" descr="Káº¿t quáº£ hÃ¬nh áº£nh cho biáº¿n dáº¡ng c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áº¿t quáº£ hÃ¬nh áº£nh cho biáº¿n dáº¡ng cÆ¡"/>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47035" cy="1207135"/>
                    </a:xfrm>
                    <a:prstGeom prst="rect">
                      <a:avLst/>
                    </a:prstGeom>
                    <a:noFill/>
                    <a:ln>
                      <a:noFill/>
                    </a:ln>
                  </pic:spPr>
                </pic:pic>
              </a:graphicData>
            </a:graphic>
            <wp14:sizeRelH relativeFrom="page">
              <wp14:pctWidth>0</wp14:pctWidth>
            </wp14:sizeRelH>
            <wp14:sizeRelV relativeFrom="page">
              <wp14:pctHeight>0</wp14:pctHeight>
            </wp14:sizeRelV>
          </wp:anchor>
        </w:drawing>
      </w:r>
      <w:r w:rsidR="0020499F">
        <w:rPr>
          <w:noProof/>
        </w:rPr>
        <w:drawing>
          <wp:inline distT="0" distB="0" distL="0" distR="0" wp14:anchorId="5F3445B2" wp14:editId="7362B9F8">
            <wp:extent cx="1829790" cy="1220470"/>
            <wp:effectExtent l="0" t="0" r="0" b="0"/>
            <wp:docPr id="7" name="Picture 7" descr="Káº¿t quáº£ hÃ¬nh áº£nh cho Báº¯n c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Káº¿t quáº£ hÃ¬nh áº£nh cho Báº¯n cu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39741" cy="1227107"/>
                    </a:xfrm>
                    <a:prstGeom prst="rect">
                      <a:avLst/>
                    </a:prstGeom>
                    <a:noFill/>
                    <a:ln>
                      <a:noFill/>
                    </a:ln>
                  </pic:spPr>
                </pic:pic>
              </a:graphicData>
            </a:graphic>
          </wp:inline>
        </w:drawing>
      </w:r>
    </w:p>
    <w:p w:rsidR="0020499F" w:rsidRDefault="0020499F" w:rsidP="00C60EEC">
      <w:pPr>
        <w:spacing w:line="312" w:lineRule="auto"/>
        <w:ind w:left="360"/>
        <w:jc w:val="both"/>
        <w:rPr>
          <w:rFonts w:asciiTheme="majorHAnsi" w:hAnsiTheme="majorHAnsi" w:cstheme="majorHAnsi"/>
          <w:iCs/>
          <w:sz w:val="28"/>
          <w:szCs w:val="28"/>
          <w:lang w:val="pt-BR"/>
        </w:rPr>
      </w:pPr>
      <w:r>
        <w:rPr>
          <w:noProof/>
        </w:rPr>
        <w:drawing>
          <wp:anchor distT="0" distB="0" distL="114300" distR="114300" simplePos="0" relativeHeight="251675648" behindDoc="0" locked="0" layoutInCell="1" allowOverlap="1" wp14:anchorId="2D85460C" wp14:editId="6CDD03DD">
            <wp:simplePos x="0" y="0"/>
            <wp:positionH relativeFrom="column">
              <wp:posOffset>2082165</wp:posOffset>
            </wp:positionH>
            <wp:positionV relativeFrom="paragraph">
              <wp:posOffset>268605</wp:posOffset>
            </wp:positionV>
            <wp:extent cx="1829435" cy="1343660"/>
            <wp:effectExtent l="0" t="0" r="0" b="8890"/>
            <wp:wrapSquare wrapText="bothSides"/>
            <wp:docPr id="9" name="Picture 9" descr="Káº¿t quáº£ hÃ¬nh áº£nh cho biáº¿n dáº¡ng c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áº¿t quáº£ hÃ¬nh áº£nh cho biáº¿n dáº¡ng cÆ¡"/>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29435" cy="13436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3600" behindDoc="0" locked="0" layoutInCell="1" allowOverlap="1" wp14:anchorId="75EA1664" wp14:editId="3069E3C1">
            <wp:simplePos x="0" y="0"/>
            <wp:positionH relativeFrom="column">
              <wp:posOffset>224790</wp:posOffset>
            </wp:positionH>
            <wp:positionV relativeFrom="paragraph">
              <wp:posOffset>268605</wp:posOffset>
            </wp:positionV>
            <wp:extent cx="1607185" cy="1416685"/>
            <wp:effectExtent l="0" t="0" r="0" b="0"/>
            <wp:wrapSquare wrapText="bothSides"/>
            <wp:docPr id="10" name="Picture 10" descr="Káº¿t quáº£ hÃ¬nh áº£nh cho quáº£ bÃ³ng cao su bá» nÃ©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áº¿t quáº£ hÃ¬nh áº£nh cho quáº£ bÃ³ng cao su bá» nÃ©n"/>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07185" cy="1416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0499F" w:rsidRPr="00C60EEC" w:rsidRDefault="0020499F" w:rsidP="00C60EEC">
      <w:pPr>
        <w:spacing w:line="312" w:lineRule="auto"/>
        <w:ind w:left="360"/>
        <w:jc w:val="both"/>
        <w:rPr>
          <w:rFonts w:asciiTheme="majorHAnsi" w:hAnsiTheme="majorHAnsi" w:cstheme="majorHAnsi"/>
          <w:iCs/>
          <w:sz w:val="28"/>
          <w:szCs w:val="28"/>
          <w:lang w:val="pt-BR"/>
        </w:rPr>
      </w:pPr>
      <w:r w:rsidRPr="0020499F">
        <w:rPr>
          <w:noProof/>
          <w:lang w:val="vi-VN" w:eastAsia="vi-VN"/>
        </w:rPr>
        <w:t xml:space="preserve"> </w:t>
      </w:r>
    </w:p>
    <w:p w:rsidR="00C60EEC" w:rsidRPr="00C60EEC" w:rsidRDefault="00C60EEC" w:rsidP="00C60EEC">
      <w:pPr>
        <w:spacing w:line="312" w:lineRule="auto"/>
        <w:ind w:left="360"/>
        <w:jc w:val="both"/>
        <w:rPr>
          <w:rFonts w:asciiTheme="majorHAnsi" w:hAnsiTheme="majorHAnsi" w:cstheme="majorHAnsi"/>
          <w:bCs/>
          <w:i/>
          <w:iCs/>
          <w:sz w:val="28"/>
          <w:szCs w:val="28"/>
          <w:lang w:val="pt-BR"/>
        </w:rPr>
      </w:pPr>
      <w:r w:rsidRPr="00C60EEC">
        <w:rPr>
          <w:rFonts w:asciiTheme="majorHAnsi" w:hAnsiTheme="majorHAnsi" w:cstheme="majorHAnsi"/>
          <w:b/>
          <w:bCs/>
          <w:i/>
          <w:iCs/>
          <w:sz w:val="28"/>
          <w:szCs w:val="28"/>
          <w:lang w:val="pt-BR"/>
        </w:rPr>
        <w:t xml:space="preserve">c. Tổ chức: </w:t>
      </w:r>
      <w:r w:rsidRPr="00C60EEC">
        <w:rPr>
          <w:rFonts w:asciiTheme="majorHAnsi" w:hAnsiTheme="majorHAnsi" w:cstheme="majorHAnsi"/>
          <w:bCs/>
          <w:i/>
          <w:iCs/>
          <w:sz w:val="28"/>
          <w:szCs w:val="28"/>
          <w:lang w:val="pt-BR"/>
        </w:rPr>
        <w:t>HS quan sát thí nghiệm, quan sát hình ảnh và trả lới các câu hỏi</w:t>
      </w:r>
    </w:p>
    <w:p w:rsidR="00C60EEC" w:rsidRPr="00C60EEC" w:rsidRDefault="00C60EEC" w:rsidP="00C60EEC">
      <w:pPr>
        <w:spacing w:line="312" w:lineRule="auto"/>
        <w:ind w:left="360"/>
        <w:jc w:val="both"/>
        <w:rPr>
          <w:rFonts w:asciiTheme="majorHAnsi" w:hAnsiTheme="majorHAnsi" w:cstheme="majorHAnsi"/>
          <w:bCs/>
          <w:iCs/>
          <w:sz w:val="28"/>
          <w:szCs w:val="28"/>
          <w:lang w:val="pt-BR"/>
        </w:rPr>
      </w:pPr>
      <w:r w:rsidRPr="00C60EEC">
        <w:rPr>
          <w:rFonts w:asciiTheme="majorHAnsi" w:hAnsiTheme="majorHAnsi" w:cstheme="majorHAnsi"/>
          <w:bCs/>
          <w:iCs/>
          <w:sz w:val="28"/>
          <w:szCs w:val="28"/>
          <w:lang w:val="pt-BR"/>
        </w:rPr>
        <w:t>Kích thước của lò xo, dây chun khi treo vật nặng như thế nào so với lúc không treo vật?</w:t>
      </w:r>
    </w:p>
    <w:p w:rsidR="00C60EEC" w:rsidRPr="00C60EEC" w:rsidRDefault="00C60EEC" w:rsidP="00C60EEC">
      <w:pPr>
        <w:spacing w:line="312" w:lineRule="auto"/>
        <w:ind w:left="360"/>
        <w:jc w:val="both"/>
        <w:rPr>
          <w:rFonts w:asciiTheme="majorHAnsi" w:hAnsiTheme="majorHAnsi" w:cstheme="majorHAnsi"/>
          <w:bCs/>
          <w:iCs/>
          <w:sz w:val="28"/>
          <w:szCs w:val="28"/>
          <w:lang w:val="pt-BR"/>
        </w:rPr>
      </w:pPr>
      <w:r w:rsidRPr="00C60EEC">
        <w:rPr>
          <w:rFonts w:asciiTheme="majorHAnsi" w:hAnsiTheme="majorHAnsi" w:cstheme="majorHAnsi"/>
          <w:bCs/>
          <w:iCs/>
          <w:sz w:val="28"/>
          <w:szCs w:val="28"/>
          <w:lang w:val="pt-BR"/>
        </w:rPr>
        <w:t>Hình dạng của mặt bàn khi dặt lên một vật nặng</w:t>
      </w:r>
      <w:r w:rsidR="008F2C86">
        <w:rPr>
          <w:rFonts w:asciiTheme="majorHAnsi" w:hAnsiTheme="majorHAnsi" w:cstheme="majorHAnsi"/>
          <w:bCs/>
          <w:iCs/>
          <w:sz w:val="28"/>
          <w:szCs w:val="28"/>
          <w:lang w:val="pt-BR"/>
        </w:rPr>
        <w:t xml:space="preserve"> có thay đổi gì so với bình thường khi không có vật nặng?</w:t>
      </w:r>
    </w:p>
    <w:p w:rsidR="00C60EEC" w:rsidRPr="00C60EEC" w:rsidRDefault="00C60EEC" w:rsidP="00C60EEC">
      <w:pPr>
        <w:spacing w:line="312" w:lineRule="auto"/>
        <w:ind w:left="360"/>
        <w:jc w:val="both"/>
        <w:rPr>
          <w:rFonts w:asciiTheme="majorHAnsi" w:hAnsiTheme="majorHAnsi" w:cstheme="majorHAnsi"/>
          <w:bCs/>
          <w:iCs/>
          <w:sz w:val="28"/>
          <w:szCs w:val="28"/>
          <w:lang w:val="pt-BR"/>
        </w:rPr>
      </w:pPr>
      <w:r w:rsidRPr="00C60EEC">
        <w:rPr>
          <w:rFonts w:asciiTheme="majorHAnsi" w:hAnsiTheme="majorHAnsi" w:cstheme="majorHAnsi"/>
          <w:bCs/>
          <w:iCs/>
          <w:sz w:val="28"/>
          <w:szCs w:val="28"/>
          <w:lang w:val="pt-BR"/>
        </w:rPr>
        <w:t>Cánh cung khi được giương lên</w:t>
      </w:r>
      <w:r w:rsidR="008F2C86">
        <w:rPr>
          <w:rFonts w:asciiTheme="majorHAnsi" w:hAnsiTheme="majorHAnsi" w:cstheme="majorHAnsi"/>
          <w:bCs/>
          <w:iCs/>
          <w:sz w:val="28"/>
          <w:szCs w:val="28"/>
          <w:lang w:val="pt-BR"/>
        </w:rPr>
        <w:t xml:space="preserve"> có thay đổi gì</w:t>
      </w:r>
      <w:r w:rsidRPr="00C60EEC">
        <w:rPr>
          <w:rFonts w:asciiTheme="majorHAnsi" w:hAnsiTheme="majorHAnsi" w:cstheme="majorHAnsi"/>
          <w:bCs/>
          <w:iCs/>
          <w:sz w:val="28"/>
          <w:szCs w:val="28"/>
          <w:lang w:val="pt-BR"/>
        </w:rPr>
        <w:t>?</w:t>
      </w:r>
    </w:p>
    <w:p w:rsidR="00C60EEC" w:rsidRPr="00C60EEC" w:rsidRDefault="00C60EEC" w:rsidP="00C60EEC">
      <w:pPr>
        <w:spacing w:line="312" w:lineRule="auto"/>
        <w:ind w:left="360"/>
        <w:jc w:val="both"/>
        <w:rPr>
          <w:rFonts w:asciiTheme="majorHAnsi" w:eastAsia="Calibri" w:hAnsiTheme="majorHAnsi" w:cstheme="majorHAnsi"/>
          <w:b/>
          <w:bCs/>
          <w:i/>
          <w:iCs/>
          <w:sz w:val="28"/>
          <w:szCs w:val="28"/>
          <w:lang w:val="pt-BR"/>
        </w:rPr>
      </w:pPr>
      <w:r w:rsidRPr="00C60EEC">
        <w:rPr>
          <w:rFonts w:asciiTheme="majorHAnsi" w:hAnsiTheme="majorHAnsi" w:cstheme="majorHAnsi"/>
          <w:b/>
          <w:bCs/>
          <w:i/>
          <w:iCs/>
          <w:sz w:val="28"/>
          <w:szCs w:val="28"/>
          <w:lang w:val="pt-BR"/>
        </w:rPr>
        <w:t>d. Dự kiến sản phẩm:</w:t>
      </w:r>
    </w:p>
    <w:p w:rsidR="00C60EEC" w:rsidRPr="00C60EEC" w:rsidRDefault="00C60EEC" w:rsidP="00C60EEC">
      <w:pPr>
        <w:widowControl w:val="0"/>
        <w:tabs>
          <w:tab w:val="left" w:pos="9355"/>
        </w:tabs>
        <w:spacing w:line="312" w:lineRule="auto"/>
        <w:jc w:val="both"/>
        <w:rPr>
          <w:rFonts w:asciiTheme="majorHAnsi" w:eastAsia="Calibri" w:hAnsiTheme="majorHAnsi" w:cstheme="majorHAnsi"/>
          <w:b/>
          <w:sz w:val="28"/>
          <w:szCs w:val="28"/>
          <w:lang w:val="pt-BR"/>
        </w:rPr>
      </w:pPr>
      <w:r w:rsidRPr="00C60EEC">
        <w:rPr>
          <w:rFonts w:asciiTheme="majorHAnsi" w:hAnsiTheme="majorHAnsi" w:cstheme="majorHAnsi"/>
          <w:sz w:val="28"/>
          <w:szCs w:val="28"/>
          <w:lang w:val="pt-BR"/>
        </w:rPr>
        <w:lastRenderedPageBreak/>
        <w:t xml:space="preserve">- HS phát hiện ra các vật bị biến dạng khi có ngoại lực tác dụng </w:t>
      </w:r>
    </w:p>
    <w:p w:rsidR="00C60EEC" w:rsidRPr="00C60EEC" w:rsidRDefault="00C60EEC" w:rsidP="00C60EEC">
      <w:pPr>
        <w:widowControl w:val="0"/>
        <w:tabs>
          <w:tab w:val="left" w:pos="9355"/>
        </w:tabs>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xml:space="preserve">- Phát hiện ra vấn đề bài học (chủ đề) </w:t>
      </w:r>
    </w:p>
    <w:p w:rsidR="00C60EEC" w:rsidRPr="00C60EEC" w:rsidRDefault="00C60EEC" w:rsidP="00C60EEC">
      <w:pPr>
        <w:widowControl w:val="0"/>
        <w:tabs>
          <w:tab w:val="left" w:pos="9355"/>
        </w:tabs>
        <w:spacing w:line="312" w:lineRule="auto"/>
        <w:ind w:left="360"/>
        <w:jc w:val="both"/>
        <w:rPr>
          <w:rFonts w:asciiTheme="majorHAnsi" w:eastAsia="Calibri" w:hAnsiTheme="majorHAnsi" w:cstheme="majorHAnsi"/>
          <w:b/>
          <w:sz w:val="28"/>
          <w:szCs w:val="28"/>
          <w:lang w:val="pt-BR"/>
        </w:rPr>
      </w:pPr>
      <w:r w:rsidRPr="00C60EEC">
        <w:rPr>
          <w:rFonts w:asciiTheme="majorHAnsi" w:eastAsia="Calibri" w:hAnsiTheme="majorHAnsi" w:cstheme="majorHAnsi"/>
          <w:b/>
          <w:sz w:val="28"/>
          <w:szCs w:val="28"/>
          <w:lang w:val="pt-BR"/>
        </w:rPr>
        <w:t>đ. Đánh giá hoạt động</w:t>
      </w:r>
    </w:p>
    <w:p w:rsidR="00C60EEC" w:rsidRPr="00C60EEC" w:rsidRDefault="00C60EEC" w:rsidP="00C60EEC">
      <w:pPr>
        <w:widowControl w:val="0"/>
        <w:spacing w:line="312" w:lineRule="auto"/>
        <w:jc w:val="both"/>
        <w:rPr>
          <w:rFonts w:asciiTheme="majorHAnsi" w:hAnsiTheme="majorHAnsi" w:cstheme="majorHAnsi"/>
          <w:sz w:val="28"/>
          <w:szCs w:val="28"/>
          <w:lang w:val="pt-BR"/>
        </w:rPr>
      </w:pPr>
      <w:r w:rsidRPr="00C60EEC">
        <w:rPr>
          <w:rFonts w:asciiTheme="majorHAnsi" w:eastAsia="Calibri" w:hAnsiTheme="majorHAnsi" w:cstheme="majorHAnsi"/>
          <w:bCs/>
          <w:sz w:val="28"/>
          <w:szCs w:val="28"/>
          <w:lang w:val="pt-BR"/>
        </w:rPr>
        <w:tab/>
        <w:t xml:space="preserve">Đánh giá xác nhận các thành tố năng lực </w:t>
      </w:r>
      <w:r w:rsidRPr="00C60EEC">
        <w:rPr>
          <w:rFonts w:asciiTheme="majorHAnsi" w:hAnsiTheme="majorHAnsi" w:cstheme="majorHAnsi"/>
          <w:sz w:val="28"/>
          <w:szCs w:val="28"/>
          <w:lang w:val="pt-BR"/>
        </w:rPr>
        <w:t>thông qua vở ghi chép của HS và thông qua quan sát trên lớp.</w:t>
      </w:r>
    </w:p>
    <w:p w:rsidR="00C60EEC" w:rsidRPr="00C60EEC" w:rsidRDefault="00516902" w:rsidP="00C60EEC">
      <w:pPr>
        <w:tabs>
          <w:tab w:val="left" w:pos="567"/>
          <w:tab w:val="left" w:pos="851"/>
        </w:tabs>
        <w:spacing w:line="360" w:lineRule="auto"/>
        <w:jc w:val="both"/>
        <w:rPr>
          <w:rFonts w:asciiTheme="majorHAnsi" w:hAnsiTheme="majorHAnsi" w:cstheme="majorHAnsi"/>
          <w:b/>
          <w:sz w:val="28"/>
          <w:szCs w:val="28"/>
          <w:lang w:val="pt-BR"/>
        </w:rPr>
      </w:pPr>
      <w:r>
        <w:rPr>
          <w:b/>
          <w:i/>
          <w:sz w:val="28"/>
          <w:szCs w:val="28"/>
          <w:lang w:val="pt-BR"/>
        </w:rPr>
        <w:t>HOẠT ĐỘNG</w:t>
      </w:r>
      <w:r w:rsidRPr="00C93A27">
        <w:rPr>
          <w:b/>
          <w:i/>
          <w:sz w:val="28"/>
          <w:szCs w:val="28"/>
          <w:lang w:val="pt-BR"/>
        </w:rPr>
        <w:t xml:space="preserve">: </w:t>
      </w:r>
      <w:r w:rsidR="00C60EEC" w:rsidRPr="00C60EEC">
        <w:rPr>
          <w:rFonts w:asciiTheme="majorHAnsi" w:hAnsiTheme="majorHAnsi" w:cstheme="majorHAnsi"/>
          <w:b/>
          <w:sz w:val="28"/>
          <w:szCs w:val="28"/>
          <w:lang w:val="pt-BR"/>
        </w:rPr>
        <w:t>Hình thành kiến thức</w:t>
      </w:r>
    </w:p>
    <w:p w:rsidR="00C60EEC" w:rsidRPr="00C60EEC" w:rsidRDefault="00C60EEC" w:rsidP="00C60EEC">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i/>
          <w:iCs/>
          <w:sz w:val="28"/>
          <w:szCs w:val="28"/>
          <w:lang w:val="pt-BR"/>
        </w:rPr>
        <w:t>Hoạt động 1.</w:t>
      </w:r>
      <w:r w:rsidRPr="00C60EEC">
        <w:rPr>
          <w:rFonts w:asciiTheme="majorHAnsi" w:hAnsiTheme="majorHAnsi" w:cstheme="majorHAnsi"/>
          <w:sz w:val="28"/>
          <w:szCs w:val="28"/>
          <w:lang w:val="pt-BR"/>
        </w:rPr>
        <w:t xml:space="preserve"> Tìm hiểu về biến dạng kéo và biến dạng nén. Biến dạng đàn hồi và biến dạng dẻo.</w:t>
      </w:r>
    </w:p>
    <w:p w:rsidR="00C60EEC" w:rsidRPr="00C60EEC" w:rsidRDefault="00C60EEC" w:rsidP="00C60EEC">
      <w:pPr>
        <w:spacing w:line="312" w:lineRule="auto"/>
        <w:jc w:val="both"/>
        <w:rPr>
          <w:rFonts w:asciiTheme="majorHAnsi" w:hAnsiTheme="majorHAnsi" w:cstheme="majorHAnsi"/>
          <w:sz w:val="28"/>
          <w:szCs w:val="28"/>
          <w:lang w:val="pt-BR"/>
        </w:rPr>
      </w:pPr>
      <w:r w:rsidRPr="00953E01">
        <w:rPr>
          <w:rFonts w:asciiTheme="majorHAnsi" w:hAnsiTheme="majorHAnsi" w:cstheme="majorHAnsi"/>
          <w:b/>
          <w:sz w:val="28"/>
          <w:szCs w:val="28"/>
          <w:lang w:val="pt-BR"/>
        </w:rPr>
        <w:t>a. Mục tiêu:</w:t>
      </w:r>
      <w:r w:rsidRPr="00C60EEC">
        <w:rPr>
          <w:rFonts w:asciiTheme="majorHAnsi" w:hAnsiTheme="majorHAnsi" w:cstheme="majorHAnsi"/>
          <w:sz w:val="28"/>
          <w:szCs w:val="28"/>
          <w:lang w:val="pt-BR"/>
        </w:rPr>
        <w:t xml:space="preserve"> HS nhận ra và định nghĩa được thế nào là biến dạng kéo, nén, biến dạng đàn hồi và biến dạng dẻo.</w:t>
      </w:r>
    </w:p>
    <w:p w:rsidR="00C60EEC" w:rsidRPr="00C60EEC" w:rsidRDefault="00C60EEC" w:rsidP="00C60EEC">
      <w:pPr>
        <w:spacing w:line="312" w:lineRule="auto"/>
        <w:jc w:val="both"/>
        <w:rPr>
          <w:rFonts w:asciiTheme="majorHAnsi" w:hAnsiTheme="majorHAnsi" w:cstheme="majorHAnsi"/>
          <w:sz w:val="28"/>
          <w:szCs w:val="28"/>
          <w:lang w:val="pt-BR"/>
        </w:rPr>
      </w:pPr>
      <w:r w:rsidRPr="00953E01">
        <w:rPr>
          <w:rFonts w:asciiTheme="majorHAnsi" w:hAnsiTheme="majorHAnsi" w:cstheme="majorHAnsi"/>
          <w:b/>
          <w:sz w:val="28"/>
          <w:szCs w:val="28"/>
          <w:lang w:val="pt-BR"/>
        </w:rPr>
        <w:t>b. Thiết bị:</w:t>
      </w:r>
      <w:r w:rsidRPr="00C60EEC">
        <w:rPr>
          <w:rFonts w:asciiTheme="majorHAnsi" w:hAnsiTheme="majorHAnsi" w:cstheme="majorHAnsi"/>
          <w:sz w:val="28"/>
          <w:szCs w:val="28"/>
          <w:lang w:val="pt-BR"/>
        </w:rPr>
        <w:t xml:space="preserve"> Lò xo, đinh tán, dây chun, cánh cung, quả nặng. </w:t>
      </w:r>
    </w:p>
    <w:p w:rsidR="00C60EEC" w:rsidRPr="00C60EEC" w:rsidRDefault="00C60EEC" w:rsidP="00C60EEC">
      <w:pPr>
        <w:spacing w:line="312" w:lineRule="auto"/>
        <w:jc w:val="both"/>
        <w:rPr>
          <w:rFonts w:asciiTheme="majorHAnsi" w:hAnsiTheme="majorHAnsi" w:cstheme="majorHAnsi"/>
          <w:sz w:val="28"/>
          <w:szCs w:val="28"/>
          <w:lang w:val="pt-BR"/>
        </w:rPr>
      </w:pPr>
      <w:r w:rsidRPr="00953E01">
        <w:rPr>
          <w:rFonts w:asciiTheme="majorHAnsi" w:hAnsiTheme="majorHAnsi" w:cstheme="majorHAnsi"/>
          <w:b/>
          <w:sz w:val="28"/>
          <w:szCs w:val="28"/>
          <w:lang w:val="pt-BR"/>
        </w:rPr>
        <w:t>c. Tổ chức:</w:t>
      </w:r>
      <w:r w:rsidRPr="00C60EEC">
        <w:rPr>
          <w:rFonts w:asciiTheme="majorHAnsi" w:hAnsiTheme="majorHAnsi" w:cstheme="majorHAnsi"/>
          <w:sz w:val="28"/>
          <w:szCs w:val="28"/>
          <w:lang w:val="pt-BR"/>
        </w:rPr>
        <w:t xml:space="preserve"> Hs làm việc cá nhân </w:t>
      </w:r>
    </w:p>
    <w:p w:rsidR="00C60EEC" w:rsidRPr="00953E01" w:rsidRDefault="00C60EEC" w:rsidP="00C60EEC">
      <w:pPr>
        <w:spacing w:line="312"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d. Dự kiến sản phẩm</w:t>
      </w:r>
    </w:p>
    <w:p w:rsidR="00C60EEC" w:rsidRPr="00C60EEC" w:rsidRDefault="00C60EEC" w:rsidP="00C60EEC">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Định nghĩa được biến dạng kéo, nén</w:t>
      </w:r>
    </w:p>
    <w:p w:rsidR="00C60EEC" w:rsidRPr="00C60EEC" w:rsidRDefault="00C60EEC" w:rsidP="00C60EEC">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Định nghĩa được biến dạng đàn hồi và biến dạng dẻo</w:t>
      </w:r>
    </w:p>
    <w:p w:rsidR="00C60EEC" w:rsidRPr="00C60EEC" w:rsidRDefault="00C60EEC" w:rsidP="00C60EEC">
      <w:pPr>
        <w:spacing w:line="312"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Giới hạn đàn hồi</w:t>
      </w:r>
    </w:p>
    <w:p w:rsidR="00C60EEC" w:rsidRPr="00953E01" w:rsidRDefault="00C60EEC" w:rsidP="00C60EEC">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đ. Đánh giá</w:t>
      </w:r>
    </w:p>
    <w:p w:rsidR="00C60EEC" w:rsidRPr="00C60EEC" w:rsidRDefault="00C60EEC" w:rsidP="00C60EEC">
      <w:pPr>
        <w:tabs>
          <w:tab w:val="left" w:pos="567"/>
          <w:tab w:val="left" w:pos="851"/>
        </w:tabs>
        <w:spacing w:line="360"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Đánh giá thông qua sản phẩm học tập của học sinh</w:t>
      </w:r>
    </w:p>
    <w:p w:rsidR="00C60EEC" w:rsidRPr="00C60EEC" w:rsidRDefault="00C60EEC" w:rsidP="00C60EEC">
      <w:pPr>
        <w:spacing w:line="312" w:lineRule="auto"/>
        <w:jc w:val="both"/>
        <w:rPr>
          <w:rFonts w:asciiTheme="majorHAnsi" w:hAnsiTheme="majorHAnsi" w:cstheme="majorHAnsi"/>
          <w:sz w:val="28"/>
          <w:szCs w:val="28"/>
          <w:lang w:val="pt-BR"/>
        </w:rPr>
      </w:pPr>
      <w:r w:rsidRPr="00C60EEC">
        <w:rPr>
          <w:rFonts w:asciiTheme="majorHAnsi" w:hAnsiTheme="majorHAnsi" w:cstheme="majorHAnsi"/>
          <w:b/>
          <w:sz w:val="28"/>
          <w:szCs w:val="28"/>
          <w:lang w:val="pt-BR"/>
        </w:rPr>
        <w:t>Hoạt động 2.</w:t>
      </w:r>
      <w:r w:rsidRPr="00C60EEC">
        <w:rPr>
          <w:rFonts w:asciiTheme="majorHAnsi" w:hAnsiTheme="majorHAnsi" w:cstheme="majorHAnsi"/>
          <w:sz w:val="28"/>
          <w:szCs w:val="28"/>
          <w:lang w:val="pt-BR"/>
        </w:rPr>
        <w:t xml:space="preserve"> Tìm hiểu đặc tính của lò xo và đặc điểm của lực đàn hồi</w:t>
      </w:r>
    </w:p>
    <w:p w:rsidR="00C60EEC" w:rsidRPr="00953E01" w:rsidRDefault="00C60EEC" w:rsidP="00C60EEC">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a. Mục tiêu</w:t>
      </w:r>
    </w:p>
    <w:p w:rsidR="00C60EEC" w:rsidRPr="00C60EEC" w:rsidRDefault="00C60EEC" w:rsidP="00C60EEC">
      <w:pPr>
        <w:tabs>
          <w:tab w:val="left" w:pos="567"/>
          <w:tab w:val="left" w:pos="851"/>
        </w:tabs>
        <w:spacing w:line="360"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Chỉ ra được đặc điểm của lực đàn hồi về phương, chiều, điểm đặt</w:t>
      </w:r>
    </w:p>
    <w:p w:rsidR="00C60EEC" w:rsidRPr="00953E01" w:rsidRDefault="00C60EEC" w:rsidP="00C60EEC">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 xml:space="preserve">b. Thiết bị: </w:t>
      </w:r>
    </w:p>
    <w:p w:rsidR="00C60EEC" w:rsidRPr="00C60EEC" w:rsidRDefault="00C60EEC" w:rsidP="00C60EEC">
      <w:pPr>
        <w:tabs>
          <w:tab w:val="left" w:pos="567"/>
          <w:tab w:val="left" w:pos="851"/>
        </w:tabs>
        <w:spacing w:line="360"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Hình ảnh về sự biến dạng của các vật</w:t>
      </w:r>
    </w:p>
    <w:p w:rsidR="00C60EEC" w:rsidRPr="00953E01" w:rsidRDefault="00C60EEC" w:rsidP="00C60EEC">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c. Tổ chức</w:t>
      </w:r>
    </w:p>
    <w:p w:rsidR="00C60EEC" w:rsidRPr="00C60EEC" w:rsidRDefault="00C60EEC" w:rsidP="00C60EEC">
      <w:pPr>
        <w:tabs>
          <w:tab w:val="left" w:pos="567"/>
          <w:tab w:val="left" w:pos="851"/>
        </w:tabs>
        <w:spacing w:line="360"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Quan sát thí nghiệm đối với lò xo, một số hình ảnh biến dạng khác từ đó phát hiện ra các đặc điểm của lực đàn hồi về phương chiều, điểm đặt</w:t>
      </w:r>
    </w:p>
    <w:p w:rsidR="00C60EEC" w:rsidRPr="00953E01" w:rsidRDefault="00C60EEC" w:rsidP="00C60EEC">
      <w:pPr>
        <w:tabs>
          <w:tab w:val="left" w:pos="567"/>
          <w:tab w:val="left" w:pos="851"/>
        </w:tabs>
        <w:autoSpaceDE w:val="0"/>
        <w:autoSpaceDN w:val="0"/>
        <w:adjustRightInd w:val="0"/>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d. Sản phẩm</w:t>
      </w:r>
    </w:p>
    <w:p w:rsidR="00C60EEC" w:rsidRDefault="00C60EEC" w:rsidP="00C60EEC">
      <w:pPr>
        <w:tabs>
          <w:tab w:val="left" w:pos="567"/>
          <w:tab w:val="left" w:pos="851"/>
        </w:tabs>
        <w:autoSpaceDE w:val="0"/>
        <w:autoSpaceDN w:val="0"/>
        <w:adjustRightInd w:val="0"/>
        <w:spacing w:line="360" w:lineRule="auto"/>
        <w:jc w:val="both"/>
        <w:rPr>
          <w:rFonts w:asciiTheme="majorHAnsi" w:hAnsiTheme="majorHAnsi" w:cstheme="majorHAnsi"/>
          <w:sz w:val="28"/>
          <w:szCs w:val="28"/>
          <w:lang w:val="pt-BR"/>
        </w:rPr>
      </w:pPr>
      <w:r>
        <w:rPr>
          <w:rFonts w:asciiTheme="majorHAnsi" w:hAnsiTheme="majorHAnsi" w:cstheme="majorHAnsi"/>
          <w:sz w:val="28"/>
          <w:szCs w:val="28"/>
          <w:lang w:val="pt-BR"/>
        </w:rPr>
        <w:t>Phiếu học tập số 1</w:t>
      </w:r>
    </w:p>
    <w:p w:rsidR="00C60EEC" w:rsidRPr="001271F7" w:rsidRDefault="00C60EEC" w:rsidP="00C60EEC">
      <w:pPr>
        <w:tabs>
          <w:tab w:val="left" w:pos="567"/>
          <w:tab w:val="left" w:pos="851"/>
        </w:tabs>
        <w:autoSpaceDE w:val="0"/>
        <w:autoSpaceDN w:val="0"/>
        <w:adjustRightInd w:val="0"/>
        <w:spacing w:line="360" w:lineRule="auto"/>
        <w:jc w:val="center"/>
        <w:rPr>
          <w:b/>
          <w:iCs/>
          <w:spacing w:val="-4"/>
          <w:szCs w:val="26"/>
          <w:lang w:val="pt-BR"/>
        </w:rPr>
      </w:pPr>
      <w:r w:rsidRPr="001271F7">
        <w:rPr>
          <w:b/>
          <w:iCs/>
          <w:spacing w:val="-4"/>
          <w:szCs w:val="26"/>
          <w:lang w:val="pt-BR"/>
        </w:rPr>
        <w:t>PHIẾU HỌC TẬP SỐ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5"/>
        <w:gridCol w:w="4833"/>
      </w:tblGrid>
      <w:tr w:rsidR="00C60EEC" w:rsidRPr="001271F7" w:rsidTr="004C2AE6">
        <w:trPr>
          <w:jc w:val="center"/>
        </w:trPr>
        <w:tc>
          <w:tcPr>
            <w:tcW w:w="2398" w:type="pct"/>
          </w:tcPr>
          <w:p w:rsidR="00C60EEC" w:rsidRPr="001271F7" w:rsidRDefault="00C60EEC" w:rsidP="004C2AE6">
            <w:pPr>
              <w:tabs>
                <w:tab w:val="left" w:pos="264"/>
                <w:tab w:val="left" w:pos="567"/>
                <w:tab w:val="left" w:pos="851"/>
              </w:tabs>
              <w:spacing w:line="360" w:lineRule="auto"/>
              <w:jc w:val="center"/>
              <w:rPr>
                <w:b/>
                <w:szCs w:val="26"/>
                <w:lang w:val="vi-VN"/>
              </w:rPr>
            </w:pPr>
            <w:r w:rsidRPr="001271F7">
              <w:rPr>
                <w:b/>
                <w:szCs w:val="26"/>
                <w:lang w:val="vi-VN"/>
              </w:rPr>
              <w:t>NỘI DUNG</w:t>
            </w:r>
          </w:p>
        </w:tc>
        <w:tc>
          <w:tcPr>
            <w:tcW w:w="2602" w:type="pct"/>
          </w:tcPr>
          <w:p w:rsidR="00C60EEC" w:rsidRPr="001271F7" w:rsidRDefault="00C60EEC" w:rsidP="004C2AE6">
            <w:pPr>
              <w:tabs>
                <w:tab w:val="left" w:pos="264"/>
                <w:tab w:val="left" w:pos="567"/>
                <w:tab w:val="left" w:pos="851"/>
              </w:tabs>
              <w:spacing w:line="360" w:lineRule="auto"/>
              <w:jc w:val="center"/>
              <w:rPr>
                <w:b/>
                <w:szCs w:val="26"/>
              </w:rPr>
            </w:pPr>
            <w:r w:rsidRPr="001271F7">
              <w:rPr>
                <w:b/>
                <w:szCs w:val="26"/>
              </w:rPr>
              <w:t>Lực đàn hồi</w:t>
            </w:r>
          </w:p>
        </w:tc>
      </w:tr>
      <w:tr w:rsidR="00C60EEC" w:rsidRPr="001271F7" w:rsidTr="004C2AE6">
        <w:trPr>
          <w:jc w:val="center"/>
        </w:trPr>
        <w:tc>
          <w:tcPr>
            <w:tcW w:w="2398" w:type="pct"/>
            <w:vAlign w:val="center"/>
          </w:tcPr>
          <w:p w:rsidR="00C60EEC" w:rsidRPr="001271F7" w:rsidRDefault="00C60EEC" w:rsidP="004C2AE6">
            <w:pPr>
              <w:tabs>
                <w:tab w:val="left" w:pos="264"/>
                <w:tab w:val="left" w:pos="567"/>
                <w:tab w:val="left" w:pos="851"/>
              </w:tabs>
              <w:spacing w:line="360" w:lineRule="auto"/>
              <w:jc w:val="both"/>
              <w:rPr>
                <w:szCs w:val="26"/>
              </w:rPr>
            </w:pPr>
            <w:r w:rsidRPr="001271F7">
              <w:rPr>
                <w:szCs w:val="26"/>
              </w:rPr>
              <w:lastRenderedPageBreak/>
              <w:t>Định nghĩa</w:t>
            </w:r>
          </w:p>
        </w:tc>
        <w:tc>
          <w:tcPr>
            <w:tcW w:w="2602" w:type="pct"/>
          </w:tcPr>
          <w:p w:rsidR="00C60EEC" w:rsidRPr="001271F7" w:rsidRDefault="00C60EEC" w:rsidP="004C2AE6">
            <w:pPr>
              <w:tabs>
                <w:tab w:val="left" w:pos="264"/>
                <w:tab w:val="left" w:pos="567"/>
                <w:tab w:val="left" w:pos="851"/>
              </w:tabs>
              <w:spacing w:line="360" w:lineRule="auto"/>
              <w:jc w:val="both"/>
              <w:rPr>
                <w:szCs w:val="26"/>
                <w:lang w:val="vi-VN"/>
              </w:rPr>
            </w:pPr>
          </w:p>
        </w:tc>
      </w:tr>
      <w:tr w:rsidR="00C60EEC" w:rsidRPr="001271F7" w:rsidTr="004C2AE6">
        <w:trPr>
          <w:jc w:val="center"/>
        </w:trPr>
        <w:tc>
          <w:tcPr>
            <w:tcW w:w="2398" w:type="pct"/>
          </w:tcPr>
          <w:p w:rsidR="00C60EEC" w:rsidRPr="001271F7" w:rsidRDefault="00C60EEC" w:rsidP="004C2AE6">
            <w:pPr>
              <w:tabs>
                <w:tab w:val="left" w:pos="264"/>
                <w:tab w:val="left" w:pos="567"/>
                <w:tab w:val="left" w:pos="851"/>
              </w:tabs>
              <w:spacing w:line="360" w:lineRule="auto"/>
              <w:jc w:val="both"/>
              <w:rPr>
                <w:szCs w:val="26"/>
              </w:rPr>
            </w:pPr>
            <w:r w:rsidRPr="001271F7">
              <w:rPr>
                <w:szCs w:val="26"/>
              </w:rPr>
              <w:t>Điều kiện xuất hiện</w:t>
            </w:r>
          </w:p>
        </w:tc>
        <w:tc>
          <w:tcPr>
            <w:tcW w:w="2602" w:type="pct"/>
          </w:tcPr>
          <w:p w:rsidR="00C60EEC" w:rsidRPr="001271F7" w:rsidRDefault="00C60EEC" w:rsidP="004C2AE6">
            <w:pPr>
              <w:tabs>
                <w:tab w:val="left" w:pos="264"/>
                <w:tab w:val="left" w:pos="567"/>
                <w:tab w:val="left" w:pos="851"/>
              </w:tabs>
              <w:spacing w:line="360" w:lineRule="auto"/>
              <w:jc w:val="both"/>
              <w:rPr>
                <w:szCs w:val="26"/>
              </w:rPr>
            </w:pPr>
          </w:p>
        </w:tc>
      </w:tr>
      <w:tr w:rsidR="00C60EEC" w:rsidRPr="001271F7" w:rsidTr="004C2AE6">
        <w:trPr>
          <w:jc w:val="center"/>
        </w:trPr>
        <w:tc>
          <w:tcPr>
            <w:tcW w:w="2398" w:type="pct"/>
            <w:vAlign w:val="center"/>
          </w:tcPr>
          <w:p w:rsidR="00C60EEC" w:rsidRPr="001271F7" w:rsidRDefault="00C60EEC" w:rsidP="004C2AE6">
            <w:pPr>
              <w:tabs>
                <w:tab w:val="left" w:pos="264"/>
                <w:tab w:val="left" w:pos="567"/>
                <w:tab w:val="left" w:pos="851"/>
              </w:tabs>
              <w:spacing w:line="360" w:lineRule="auto"/>
              <w:jc w:val="both"/>
              <w:rPr>
                <w:szCs w:val="26"/>
              </w:rPr>
            </w:pPr>
            <w:r w:rsidRPr="001271F7">
              <w:rPr>
                <w:szCs w:val="26"/>
              </w:rPr>
              <w:t>Đặc điểm (điểm đặt, phương, chiều, độ lớn)</w:t>
            </w:r>
          </w:p>
        </w:tc>
        <w:tc>
          <w:tcPr>
            <w:tcW w:w="2602" w:type="pct"/>
          </w:tcPr>
          <w:p w:rsidR="00C60EEC" w:rsidRPr="001271F7" w:rsidRDefault="00C60EEC" w:rsidP="004C2AE6">
            <w:pPr>
              <w:tabs>
                <w:tab w:val="left" w:pos="264"/>
                <w:tab w:val="left" w:pos="567"/>
                <w:tab w:val="left" w:pos="851"/>
              </w:tabs>
              <w:spacing w:line="360" w:lineRule="auto"/>
              <w:jc w:val="both"/>
              <w:rPr>
                <w:szCs w:val="26"/>
              </w:rPr>
            </w:pPr>
          </w:p>
        </w:tc>
      </w:tr>
      <w:tr w:rsidR="00C60EEC" w:rsidRPr="001271F7" w:rsidTr="004C2AE6">
        <w:trPr>
          <w:jc w:val="center"/>
        </w:trPr>
        <w:tc>
          <w:tcPr>
            <w:tcW w:w="2398" w:type="pct"/>
            <w:vAlign w:val="center"/>
          </w:tcPr>
          <w:p w:rsidR="00C60EEC" w:rsidRPr="001271F7" w:rsidRDefault="00C60EEC" w:rsidP="004C2AE6">
            <w:pPr>
              <w:tabs>
                <w:tab w:val="left" w:pos="264"/>
                <w:tab w:val="left" w:pos="567"/>
                <w:tab w:val="left" w:pos="851"/>
              </w:tabs>
              <w:spacing w:line="360" w:lineRule="auto"/>
              <w:jc w:val="both"/>
              <w:rPr>
                <w:szCs w:val="26"/>
              </w:rPr>
            </w:pPr>
            <w:r w:rsidRPr="001271F7">
              <w:rPr>
                <w:szCs w:val="26"/>
              </w:rPr>
              <w:t>Ví dụ về lực đàn hồi</w:t>
            </w:r>
          </w:p>
        </w:tc>
        <w:tc>
          <w:tcPr>
            <w:tcW w:w="2602" w:type="pct"/>
          </w:tcPr>
          <w:p w:rsidR="00C60EEC" w:rsidRPr="001271F7" w:rsidRDefault="00C60EEC" w:rsidP="004C2AE6">
            <w:pPr>
              <w:tabs>
                <w:tab w:val="left" w:pos="264"/>
                <w:tab w:val="left" w:pos="567"/>
                <w:tab w:val="left" w:pos="851"/>
              </w:tabs>
              <w:spacing w:line="360" w:lineRule="auto"/>
              <w:jc w:val="both"/>
              <w:rPr>
                <w:szCs w:val="26"/>
              </w:rPr>
            </w:pPr>
          </w:p>
        </w:tc>
      </w:tr>
    </w:tbl>
    <w:p w:rsidR="00AE57D9" w:rsidRDefault="00AE57D9" w:rsidP="00AE57D9">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i/>
          <w:iCs/>
          <w:sz w:val="28"/>
          <w:szCs w:val="28"/>
          <w:lang w:val="pt-BR"/>
        </w:rPr>
        <w:t>Hoạt động 3.</w:t>
      </w:r>
      <w:r w:rsidRPr="00C60EEC">
        <w:rPr>
          <w:rFonts w:asciiTheme="majorHAnsi" w:hAnsiTheme="majorHAnsi" w:cstheme="majorHAnsi"/>
          <w:sz w:val="28"/>
          <w:szCs w:val="28"/>
          <w:lang w:val="pt-BR"/>
        </w:rPr>
        <w:t xml:space="preserve"> Khảo sát mối quan hệ giữa độ lớn của lực đàn hồi và độ biến dạng</w:t>
      </w:r>
    </w:p>
    <w:p w:rsidR="00AE57D9" w:rsidRPr="00953E01" w:rsidRDefault="00AE57D9" w:rsidP="00AE57D9">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a. Mục tiêu</w:t>
      </w:r>
    </w:p>
    <w:p w:rsidR="00AE57D9" w:rsidRDefault="00AE57D9" w:rsidP="00AE57D9">
      <w:pPr>
        <w:tabs>
          <w:tab w:val="left" w:pos="567"/>
          <w:tab w:val="left" w:pos="851"/>
        </w:tabs>
        <w:spacing w:line="360"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xml:space="preserve">- </w:t>
      </w:r>
      <w:r>
        <w:rPr>
          <w:rFonts w:asciiTheme="majorHAnsi" w:hAnsiTheme="majorHAnsi" w:cstheme="majorHAnsi"/>
          <w:sz w:val="28"/>
          <w:szCs w:val="28"/>
          <w:lang w:val="pt-BR"/>
        </w:rPr>
        <w:t>T</w:t>
      </w:r>
      <w:r w:rsidR="008F2C86">
        <w:rPr>
          <w:rFonts w:asciiTheme="majorHAnsi" w:hAnsiTheme="majorHAnsi" w:cstheme="majorHAnsi"/>
          <w:sz w:val="28"/>
          <w:szCs w:val="28"/>
          <w:lang w:val="pt-BR"/>
        </w:rPr>
        <w:t>hiết lập được mối quan hệ giữa</w:t>
      </w:r>
      <w:r>
        <w:rPr>
          <w:rFonts w:asciiTheme="majorHAnsi" w:hAnsiTheme="majorHAnsi" w:cstheme="majorHAnsi"/>
          <w:sz w:val="28"/>
          <w:szCs w:val="28"/>
          <w:lang w:val="pt-BR"/>
        </w:rPr>
        <w:t xml:space="preserve"> lực đàn hồi và độ biến dạng</w:t>
      </w:r>
    </w:p>
    <w:p w:rsidR="00AE57D9" w:rsidRPr="00953E01" w:rsidRDefault="00AE57D9" w:rsidP="00AE57D9">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 xml:space="preserve">b. Thiết bị: </w:t>
      </w:r>
    </w:p>
    <w:p w:rsidR="00AE57D9" w:rsidRPr="00C60EEC" w:rsidRDefault="00AE57D9" w:rsidP="00AE57D9">
      <w:pPr>
        <w:tabs>
          <w:tab w:val="left" w:pos="567"/>
          <w:tab w:val="left" w:pos="851"/>
        </w:tabs>
        <w:spacing w:line="360"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xml:space="preserve">- </w:t>
      </w:r>
      <w:r w:rsidR="00A104CE">
        <w:rPr>
          <w:rFonts w:asciiTheme="majorHAnsi" w:hAnsiTheme="majorHAnsi" w:cstheme="majorHAnsi"/>
          <w:sz w:val="28"/>
          <w:szCs w:val="28"/>
          <w:lang w:val="pt-BR"/>
        </w:rPr>
        <w:t>6 bộ thí nghiệm khảo sát định luật Hook gồm: Giá thí nghiệm, lò xo, bảng dính, thước, vật nặng</w:t>
      </w:r>
    </w:p>
    <w:p w:rsidR="00AE57D9" w:rsidRPr="00953E01" w:rsidRDefault="00AE57D9" w:rsidP="00AE57D9">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c. Tổ chức</w:t>
      </w:r>
    </w:p>
    <w:p w:rsidR="00AE57D9" w:rsidRDefault="00AE57D9" w:rsidP="00AE57D9">
      <w:pPr>
        <w:tabs>
          <w:tab w:val="left" w:pos="567"/>
          <w:tab w:val="left" w:pos="851"/>
        </w:tabs>
        <w:spacing w:line="360"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xml:space="preserve">- </w:t>
      </w:r>
      <w:r w:rsidR="00A104CE">
        <w:rPr>
          <w:rFonts w:asciiTheme="majorHAnsi" w:hAnsiTheme="majorHAnsi" w:cstheme="majorHAnsi"/>
          <w:sz w:val="28"/>
          <w:szCs w:val="28"/>
          <w:lang w:val="pt-BR"/>
        </w:rPr>
        <w:t>Phân lớp thành 6 nhóm, phân công nhóm trưởng, thư ký</w:t>
      </w:r>
    </w:p>
    <w:p w:rsidR="00A104CE" w:rsidRDefault="00A104CE" w:rsidP="00AE57D9">
      <w:pPr>
        <w:tabs>
          <w:tab w:val="left" w:pos="567"/>
          <w:tab w:val="left" w:pos="851"/>
        </w:tabs>
        <w:spacing w:line="360" w:lineRule="auto"/>
        <w:jc w:val="both"/>
        <w:rPr>
          <w:rFonts w:asciiTheme="majorHAnsi" w:hAnsiTheme="majorHAnsi" w:cstheme="majorHAnsi"/>
          <w:sz w:val="28"/>
          <w:szCs w:val="28"/>
          <w:lang w:val="pt-BR"/>
        </w:rPr>
      </w:pPr>
      <w:r>
        <w:rPr>
          <w:rFonts w:asciiTheme="majorHAnsi" w:hAnsiTheme="majorHAnsi" w:cstheme="majorHAnsi"/>
          <w:sz w:val="28"/>
          <w:szCs w:val="28"/>
          <w:lang w:val="pt-BR"/>
        </w:rPr>
        <w:t>- Hướng dẫn các nhóm làm việc</w:t>
      </w:r>
    </w:p>
    <w:p w:rsidR="00A104CE" w:rsidRDefault="00A104CE" w:rsidP="00AE57D9">
      <w:pPr>
        <w:tabs>
          <w:tab w:val="left" w:pos="567"/>
          <w:tab w:val="left" w:pos="851"/>
        </w:tabs>
        <w:spacing w:line="360" w:lineRule="auto"/>
        <w:jc w:val="both"/>
        <w:rPr>
          <w:rFonts w:asciiTheme="majorHAnsi" w:hAnsiTheme="majorHAnsi" w:cstheme="majorHAnsi"/>
          <w:sz w:val="28"/>
          <w:szCs w:val="28"/>
          <w:lang w:val="pt-BR"/>
        </w:rPr>
      </w:pPr>
      <w:r>
        <w:rPr>
          <w:rFonts w:asciiTheme="majorHAnsi" w:hAnsiTheme="majorHAnsi" w:cstheme="majorHAnsi"/>
          <w:sz w:val="28"/>
          <w:szCs w:val="28"/>
          <w:lang w:val="pt-BR"/>
        </w:rPr>
        <w:t>Các nhóm tiến hành thì nghiệm và hoàn thành phiếu học tập số 2</w:t>
      </w:r>
    </w:p>
    <w:p w:rsidR="00A104CE" w:rsidRPr="00C60EEC" w:rsidRDefault="00A104CE" w:rsidP="00A104CE">
      <w:pPr>
        <w:tabs>
          <w:tab w:val="left" w:pos="567"/>
          <w:tab w:val="left" w:pos="851"/>
        </w:tabs>
        <w:autoSpaceDE w:val="0"/>
        <w:autoSpaceDN w:val="0"/>
        <w:adjustRightInd w:val="0"/>
        <w:spacing w:line="360" w:lineRule="auto"/>
        <w:jc w:val="center"/>
        <w:rPr>
          <w:rFonts w:asciiTheme="majorHAnsi" w:hAnsiTheme="majorHAnsi" w:cstheme="majorHAnsi"/>
          <w:b/>
          <w:iCs/>
          <w:spacing w:val="-4"/>
          <w:sz w:val="28"/>
          <w:szCs w:val="28"/>
          <w:lang w:val="pt-BR"/>
        </w:rPr>
      </w:pPr>
      <w:r w:rsidRPr="00C60EEC">
        <w:rPr>
          <w:rFonts w:asciiTheme="majorHAnsi" w:hAnsiTheme="majorHAnsi" w:cstheme="majorHAnsi"/>
          <w:b/>
          <w:iCs/>
          <w:spacing w:val="-4"/>
          <w:sz w:val="28"/>
          <w:szCs w:val="28"/>
          <w:lang w:val="pt-BR"/>
        </w:rPr>
        <w:t>PHIẾU HỌC TẬP SỐ 2</w:t>
      </w:r>
    </w:p>
    <w:tbl>
      <w:tblPr>
        <w:tblStyle w:val="TableGrid1"/>
        <w:tblW w:w="0" w:type="auto"/>
        <w:tblLook w:val="04A0" w:firstRow="1" w:lastRow="0" w:firstColumn="1" w:lastColumn="0" w:noHBand="0" w:noVBand="1"/>
      </w:tblPr>
      <w:tblGrid>
        <w:gridCol w:w="2706"/>
        <w:gridCol w:w="1761"/>
        <w:gridCol w:w="1627"/>
        <w:gridCol w:w="1627"/>
        <w:gridCol w:w="1567"/>
      </w:tblGrid>
      <w:tr w:rsidR="00A104CE" w:rsidRPr="00C60EEC" w:rsidTr="004C2AE6">
        <w:tc>
          <w:tcPr>
            <w:tcW w:w="2802"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iCs/>
                <w:spacing w:val="-4"/>
                <w:sz w:val="28"/>
                <w:szCs w:val="28"/>
                <w:lang w:val="pt-BR"/>
              </w:rPr>
            </w:pPr>
            <w:r w:rsidRPr="00C60EEC">
              <w:rPr>
                <w:rFonts w:asciiTheme="majorHAnsi" w:hAnsiTheme="majorHAnsi" w:cstheme="majorHAnsi"/>
                <w:iCs/>
                <w:spacing w:val="-4"/>
                <w:sz w:val="28"/>
                <w:szCs w:val="28"/>
                <w:lang w:val="pt-BR"/>
              </w:rPr>
              <w:t>F=P</w:t>
            </w:r>
          </w:p>
        </w:tc>
        <w:tc>
          <w:tcPr>
            <w:tcW w:w="1842"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701"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701"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638"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r>
      <w:tr w:rsidR="00A104CE" w:rsidRPr="00C60EEC" w:rsidTr="004C2AE6">
        <w:tc>
          <w:tcPr>
            <w:tcW w:w="2802"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iCs/>
                <w:spacing w:val="-4"/>
                <w:sz w:val="28"/>
                <w:szCs w:val="28"/>
                <w:lang w:val="pt-BR"/>
              </w:rPr>
            </w:pPr>
            <w:r w:rsidRPr="00C60EEC">
              <w:rPr>
                <w:rFonts w:asciiTheme="majorHAnsi" w:hAnsiTheme="majorHAnsi" w:cstheme="majorHAnsi"/>
                <w:iCs/>
                <w:spacing w:val="-4"/>
                <w:sz w:val="28"/>
                <w:szCs w:val="28"/>
                <w:lang w:val="pt-BR"/>
              </w:rPr>
              <w:t>Độ dài l (mm)</w:t>
            </w:r>
          </w:p>
        </w:tc>
        <w:tc>
          <w:tcPr>
            <w:tcW w:w="1842"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701"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701"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638"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r>
      <w:tr w:rsidR="00A104CE" w:rsidRPr="00C60EEC" w:rsidTr="004C2AE6">
        <w:tc>
          <w:tcPr>
            <w:tcW w:w="2802"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iCs/>
                <w:spacing w:val="-4"/>
                <w:sz w:val="28"/>
                <w:szCs w:val="28"/>
                <w:lang w:val="pt-BR"/>
              </w:rPr>
            </w:pPr>
            <w:r w:rsidRPr="00C60EEC">
              <w:rPr>
                <w:rFonts w:asciiTheme="majorHAnsi" w:hAnsiTheme="majorHAnsi" w:cstheme="majorHAnsi"/>
                <w:iCs/>
                <w:spacing w:val="-4"/>
                <w:sz w:val="28"/>
                <w:szCs w:val="28"/>
                <w:lang w:val="pt-BR"/>
              </w:rPr>
              <w:t>Độ biến dạng ∆l (mm)</w:t>
            </w:r>
          </w:p>
        </w:tc>
        <w:tc>
          <w:tcPr>
            <w:tcW w:w="1842"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701"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701"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638"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r>
      <w:tr w:rsidR="00A104CE" w:rsidRPr="00C60EEC" w:rsidTr="004C2AE6">
        <w:tc>
          <w:tcPr>
            <w:tcW w:w="2802"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iCs/>
                <w:spacing w:val="-4"/>
                <w:sz w:val="28"/>
                <w:szCs w:val="28"/>
                <w:lang w:val="pt-BR"/>
              </w:rPr>
            </w:pPr>
            <w:r w:rsidRPr="00C60EEC">
              <w:rPr>
                <w:rFonts w:asciiTheme="majorHAnsi" w:hAnsiTheme="majorHAnsi" w:cstheme="majorHAnsi"/>
                <w:iCs/>
                <w:spacing w:val="-4"/>
                <w:sz w:val="28"/>
                <w:szCs w:val="28"/>
                <w:lang w:val="pt-BR"/>
              </w:rPr>
              <w:t>Tỷ số F/∆l</w:t>
            </w:r>
          </w:p>
        </w:tc>
        <w:tc>
          <w:tcPr>
            <w:tcW w:w="1842"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701"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701"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c>
          <w:tcPr>
            <w:tcW w:w="1638" w:type="dxa"/>
          </w:tcPr>
          <w:p w:rsidR="00A104CE" w:rsidRPr="00C60EEC" w:rsidRDefault="00A104CE" w:rsidP="004C2AE6">
            <w:pPr>
              <w:tabs>
                <w:tab w:val="left" w:pos="567"/>
                <w:tab w:val="left" w:pos="851"/>
              </w:tabs>
              <w:autoSpaceDE w:val="0"/>
              <w:autoSpaceDN w:val="0"/>
              <w:adjustRightInd w:val="0"/>
              <w:spacing w:line="360" w:lineRule="auto"/>
              <w:jc w:val="both"/>
              <w:rPr>
                <w:rFonts w:asciiTheme="majorHAnsi" w:hAnsiTheme="majorHAnsi" w:cstheme="majorHAnsi"/>
                <w:b/>
                <w:iCs/>
                <w:spacing w:val="-4"/>
                <w:sz w:val="28"/>
                <w:szCs w:val="28"/>
                <w:lang w:val="pt-BR"/>
              </w:rPr>
            </w:pPr>
          </w:p>
        </w:tc>
      </w:tr>
    </w:tbl>
    <w:p w:rsidR="00A104CE" w:rsidRPr="00C60EEC" w:rsidRDefault="00A104CE" w:rsidP="00A104CE">
      <w:pPr>
        <w:rPr>
          <w:rFonts w:asciiTheme="majorHAnsi" w:hAnsiTheme="majorHAnsi" w:cstheme="majorHAnsi"/>
          <w:sz w:val="28"/>
          <w:szCs w:val="28"/>
          <w:lang w:val="pt-BR"/>
        </w:rPr>
      </w:pPr>
    </w:p>
    <w:p w:rsidR="00AE57D9" w:rsidRPr="00953E01" w:rsidRDefault="00AE57D9" w:rsidP="00AE57D9">
      <w:pPr>
        <w:tabs>
          <w:tab w:val="left" w:pos="567"/>
          <w:tab w:val="left" w:pos="851"/>
        </w:tabs>
        <w:autoSpaceDE w:val="0"/>
        <w:autoSpaceDN w:val="0"/>
        <w:adjustRightInd w:val="0"/>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d. Sản phẩm</w:t>
      </w:r>
    </w:p>
    <w:p w:rsidR="00C60EEC" w:rsidRDefault="00AE57D9" w:rsidP="00A104CE">
      <w:pPr>
        <w:tabs>
          <w:tab w:val="left" w:pos="567"/>
          <w:tab w:val="left" w:pos="851"/>
        </w:tabs>
        <w:autoSpaceDE w:val="0"/>
        <w:autoSpaceDN w:val="0"/>
        <w:adjustRightInd w:val="0"/>
        <w:spacing w:line="360" w:lineRule="auto"/>
        <w:jc w:val="both"/>
        <w:rPr>
          <w:rFonts w:asciiTheme="majorHAnsi" w:hAnsiTheme="majorHAnsi" w:cstheme="majorHAnsi"/>
          <w:sz w:val="28"/>
          <w:szCs w:val="28"/>
          <w:lang w:val="pt-BR"/>
        </w:rPr>
      </w:pPr>
      <w:r>
        <w:rPr>
          <w:rFonts w:asciiTheme="majorHAnsi" w:hAnsiTheme="majorHAnsi" w:cstheme="majorHAnsi"/>
          <w:sz w:val="28"/>
          <w:szCs w:val="28"/>
          <w:lang w:val="pt-BR"/>
        </w:rPr>
        <w:t xml:space="preserve">Phiếu học tập số </w:t>
      </w:r>
      <w:r w:rsidR="00A104CE">
        <w:rPr>
          <w:rFonts w:asciiTheme="majorHAnsi" w:hAnsiTheme="majorHAnsi" w:cstheme="majorHAnsi"/>
          <w:sz w:val="28"/>
          <w:szCs w:val="28"/>
          <w:lang w:val="pt-BR"/>
        </w:rPr>
        <w:t>2</w:t>
      </w:r>
    </w:p>
    <w:p w:rsidR="00A104CE" w:rsidRDefault="00A104CE" w:rsidP="00A104CE">
      <w:pPr>
        <w:tabs>
          <w:tab w:val="left" w:pos="567"/>
          <w:tab w:val="left" w:pos="851"/>
        </w:tabs>
        <w:autoSpaceDE w:val="0"/>
        <w:autoSpaceDN w:val="0"/>
        <w:adjustRightInd w:val="0"/>
        <w:spacing w:line="360" w:lineRule="auto"/>
        <w:jc w:val="both"/>
        <w:rPr>
          <w:rFonts w:asciiTheme="majorHAnsi" w:hAnsiTheme="majorHAnsi" w:cstheme="majorHAnsi"/>
          <w:sz w:val="28"/>
          <w:szCs w:val="28"/>
          <w:lang w:val="pt-BR"/>
        </w:rPr>
      </w:pPr>
      <w:r w:rsidRPr="00953E01">
        <w:rPr>
          <w:rFonts w:asciiTheme="majorHAnsi" w:hAnsiTheme="majorHAnsi" w:cstheme="majorHAnsi"/>
          <w:b/>
          <w:sz w:val="28"/>
          <w:szCs w:val="28"/>
          <w:lang w:val="pt-BR"/>
        </w:rPr>
        <w:t>đ. Đánh giá:</w:t>
      </w:r>
      <w:r>
        <w:rPr>
          <w:rFonts w:asciiTheme="majorHAnsi" w:hAnsiTheme="majorHAnsi" w:cstheme="majorHAnsi"/>
          <w:sz w:val="28"/>
          <w:szCs w:val="28"/>
          <w:lang w:val="pt-BR"/>
        </w:rPr>
        <w:t xml:space="preserve"> Quan quan sát và sản phẩm nhóm của học sinh</w:t>
      </w:r>
    </w:p>
    <w:p w:rsidR="00A104CE" w:rsidRDefault="00A104CE" w:rsidP="00A104CE">
      <w:pPr>
        <w:spacing w:line="312" w:lineRule="auto"/>
        <w:jc w:val="both"/>
        <w:rPr>
          <w:rFonts w:asciiTheme="majorHAnsi" w:hAnsiTheme="majorHAnsi" w:cstheme="majorHAnsi"/>
          <w:sz w:val="28"/>
          <w:szCs w:val="28"/>
          <w:lang w:val="pt-BR"/>
        </w:rPr>
      </w:pPr>
      <w:r w:rsidRPr="00C60EEC">
        <w:rPr>
          <w:rFonts w:asciiTheme="majorHAnsi" w:hAnsiTheme="majorHAnsi" w:cstheme="majorHAnsi"/>
          <w:b/>
          <w:bCs/>
          <w:i/>
          <w:iCs/>
          <w:sz w:val="28"/>
          <w:szCs w:val="28"/>
          <w:lang w:val="pt-BR"/>
        </w:rPr>
        <w:t>Hoạt động 4.</w:t>
      </w:r>
      <w:r w:rsidRPr="00C60EEC">
        <w:rPr>
          <w:rFonts w:asciiTheme="majorHAnsi" w:hAnsiTheme="majorHAnsi" w:cstheme="majorHAnsi"/>
          <w:sz w:val="28"/>
          <w:szCs w:val="28"/>
          <w:lang w:val="pt-BR"/>
        </w:rPr>
        <w:t xml:space="preserve"> Các nhóm báo cáo kết quả làm việc của nhóm</w:t>
      </w:r>
    </w:p>
    <w:p w:rsidR="00A104CE" w:rsidRPr="00953E01" w:rsidRDefault="00A104CE" w:rsidP="00A104CE">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a. Mục tiêu</w:t>
      </w:r>
    </w:p>
    <w:p w:rsidR="00A104CE" w:rsidRPr="00C60EEC" w:rsidRDefault="00A104CE" w:rsidP="00A104CE">
      <w:pPr>
        <w:tabs>
          <w:tab w:val="left" w:pos="567"/>
          <w:tab w:val="left" w:pos="851"/>
        </w:tabs>
        <w:spacing w:line="360" w:lineRule="auto"/>
        <w:jc w:val="both"/>
        <w:rPr>
          <w:rFonts w:asciiTheme="majorHAnsi" w:hAnsiTheme="majorHAnsi" w:cstheme="majorHAnsi"/>
          <w:sz w:val="28"/>
          <w:szCs w:val="28"/>
          <w:lang w:val="pt-BR"/>
        </w:rPr>
      </w:pPr>
      <w:r>
        <w:rPr>
          <w:rFonts w:asciiTheme="majorHAnsi" w:hAnsiTheme="majorHAnsi" w:cstheme="majorHAnsi"/>
          <w:sz w:val="28"/>
          <w:szCs w:val="28"/>
          <w:lang w:val="pt-BR"/>
        </w:rPr>
        <w:t>- Thống nhất được mối quan hệ giữa lực đàn hồi và độ biến dạng</w:t>
      </w:r>
    </w:p>
    <w:p w:rsidR="00A104CE" w:rsidRPr="00C60EEC" w:rsidRDefault="00A104CE" w:rsidP="00A104CE">
      <w:pPr>
        <w:tabs>
          <w:tab w:val="left" w:pos="567"/>
          <w:tab w:val="left" w:pos="851"/>
        </w:tabs>
        <w:spacing w:line="360" w:lineRule="auto"/>
        <w:jc w:val="both"/>
        <w:rPr>
          <w:rFonts w:asciiTheme="majorHAnsi" w:hAnsiTheme="majorHAnsi" w:cstheme="majorHAnsi"/>
          <w:sz w:val="28"/>
          <w:szCs w:val="28"/>
          <w:lang w:val="pt-BR"/>
        </w:rPr>
      </w:pPr>
      <w:r>
        <w:rPr>
          <w:rFonts w:asciiTheme="majorHAnsi" w:hAnsiTheme="majorHAnsi" w:cstheme="majorHAnsi"/>
          <w:sz w:val="28"/>
          <w:szCs w:val="28"/>
          <w:lang w:val="pt-BR"/>
        </w:rPr>
        <w:lastRenderedPageBreak/>
        <w:t xml:space="preserve">- Phát biểu được định luật Hook </w:t>
      </w:r>
    </w:p>
    <w:p w:rsidR="00A104CE" w:rsidRPr="00953E01" w:rsidRDefault="00A104CE" w:rsidP="00A104CE">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 xml:space="preserve">b. Thiết bị: </w:t>
      </w:r>
    </w:p>
    <w:p w:rsidR="00A104CE" w:rsidRPr="00C60EEC" w:rsidRDefault="00A104CE" w:rsidP="00A104CE">
      <w:pPr>
        <w:tabs>
          <w:tab w:val="left" w:pos="567"/>
          <w:tab w:val="left" w:pos="851"/>
        </w:tabs>
        <w:spacing w:line="360"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xml:space="preserve">- </w:t>
      </w:r>
      <w:r>
        <w:rPr>
          <w:rFonts w:asciiTheme="majorHAnsi" w:hAnsiTheme="majorHAnsi" w:cstheme="majorHAnsi"/>
          <w:sz w:val="28"/>
          <w:szCs w:val="28"/>
          <w:lang w:val="pt-BR"/>
        </w:rPr>
        <w:t>Bảng phụ theo phiếu học tập số 2</w:t>
      </w:r>
    </w:p>
    <w:p w:rsidR="00A104CE" w:rsidRPr="00953E01" w:rsidRDefault="00A104CE" w:rsidP="00A104CE">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c. Tổ chức</w:t>
      </w:r>
    </w:p>
    <w:p w:rsidR="00A104CE" w:rsidRDefault="00A104CE" w:rsidP="00A104CE">
      <w:pPr>
        <w:spacing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t xml:space="preserve">GV tổ chức và điều khiển việc báo cáo, </w:t>
      </w:r>
      <w:r w:rsidRPr="00C60EEC">
        <w:rPr>
          <w:rFonts w:asciiTheme="majorHAnsi" w:hAnsiTheme="majorHAnsi" w:cstheme="majorHAnsi"/>
          <w:sz w:val="28"/>
          <w:szCs w:val="28"/>
          <w:lang w:val="pt-BR"/>
        </w:rPr>
        <w:t xml:space="preserve">tranh luận, phản biện </w:t>
      </w:r>
      <w:r>
        <w:rPr>
          <w:rFonts w:asciiTheme="majorHAnsi" w:hAnsiTheme="majorHAnsi" w:cstheme="majorHAnsi"/>
          <w:sz w:val="28"/>
          <w:szCs w:val="28"/>
          <w:lang w:val="pt-BR"/>
        </w:rPr>
        <w:t xml:space="preserve">giữa các nhóm </w:t>
      </w:r>
      <w:r w:rsidRPr="00C60EEC">
        <w:rPr>
          <w:rFonts w:asciiTheme="majorHAnsi" w:hAnsiTheme="majorHAnsi" w:cstheme="majorHAnsi"/>
          <w:sz w:val="28"/>
          <w:szCs w:val="28"/>
          <w:lang w:val="pt-BR"/>
        </w:rPr>
        <w:t>để rút ra kiến thức về lực đàn hồi xuất hiện ở lò xo</w:t>
      </w:r>
    </w:p>
    <w:p w:rsidR="00A104CE" w:rsidRPr="00953E01" w:rsidRDefault="00A104CE" w:rsidP="00DE0F63">
      <w:pPr>
        <w:spacing w:line="312" w:lineRule="auto"/>
        <w:jc w:val="both"/>
        <w:rPr>
          <w:b/>
          <w:sz w:val="28"/>
          <w:szCs w:val="28"/>
          <w:lang w:val="pt-BR"/>
        </w:rPr>
      </w:pPr>
      <w:r w:rsidRPr="00953E01">
        <w:rPr>
          <w:b/>
          <w:sz w:val="28"/>
          <w:szCs w:val="28"/>
          <w:lang w:val="pt-BR"/>
        </w:rPr>
        <w:t>d. Sản phẩm</w:t>
      </w:r>
    </w:p>
    <w:p w:rsidR="00A104CE" w:rsidRDefault="00A104CE" w:rsidP="00DE0F63">
      <w:pPr>
        <w:spacing w:line="312" w:lineRule="auto"/>
        <w:jc w:val="both"/>
        <w:rPr>
          <w:sz w:val="28"/>
          <w:szCs w:val="28"/>
          <w:lang w:val="pt-BR"/>
        </w:rPr>
      </w:pPr>
      <w:r>
        <w:rPr>
          <w:sz w:val="28"/>
          <w:szCs w:val="28"/>
          <w:lang w:val="pt-BR"/>
        </w:rPr>
        <w:t>Nội dung kiến thức được rút ra</w:t>
      </w:r>
    </w:p>
    <w:p w:rsidR="00A104CE" w:rsidRPr="00953E01" w:rsidRDefault="00A104CE" w:rsidP="00DE0F63">
      <w:pPr>
        <w:spacing w:line="312" w:lineRule="auto"/>
        <w:jc w:val="both"/>
        <w:rPr>
          <w:b/>
          <w:sz w:val="28"/>
          <w:szCs w:val="28"/>
          <w:lang w:val="pt-BR"/>
        </w:rPr>
      </w:pPr>
      <w:r w:rsidRPr="00953E01">
        <w:rPr>
          <w:b/>
          <w:sz w:val="28"/>
          <w:szCs w:val="28"/>
          <w:lang w:val="pt-BR"/>
        </w:rPr>
        <w:t>đ. Đánh giá</w:t>
      </w:r>
    </w:p>
    <w:p w:rsidR="00A104CE" w:rsidRPr="00A104CE" w:rsidRDefault="00A104CE" w:rsidP="00DE0F63">
      <w:pPr>
        <w:spacing w:line="312" w:lineRule="auto"/>
        <w:jc w:val="both"/>
        <w:rPr>
          <w:sz w:val="28"/>
          <w:szCs w:val="28"/>
          <w:lang w:val="pt-BR"/>
        </w:rPr>
      </w:pPr>
      <w:r>
        <w:rPr>
          <w:sz w:val="28"/>
          <w:szCs w:val="28"/>
          <w:lang w:val="pt-BR"/>
        </w:rPr>
        <w:t>Qua quan sát các nhóm trình bày, tranh luận, phản biện</w:t>
      </w:r>
    </w:p>
    <w:p w:rsidR="008F2C86" w:rsidRDefault="008F2C86" w:rsidP="00DE0F63">
      <w:pPr>
        <w:spacing w:line="312" w:lineRule="auto"/>
        <w:jc w:val="both"/>
        <w:rPr>
          <w:b/>
          <w:i/>
          <w:sz w:val="28"/>
          <w:szCs w:val="28"/>
          <w:lang w:val="pt-BR"/>
        </w:rPr>
      </w:pPr>
    </w:p>
    <w:p w:rsidR="00C539D8" w:rsidRPr="00C93A27" w:rsidRDefault="00516902" w:rsidP="00DE0F63">
      <w:pPr>
        <w:spacing w:line="312" w:lineRule="auto"/>
        <w:jc w:val="both"/>
        <w:rPr>
          <w:b/>
          <w:i/>
          <w:sz w:val="28"/>
          <w:szCs w:val="28"/>
          <w:lang w:val="pt-BR"/>
        </w:rPr>
      </w:pPr>
      <w:r>
        <w:rPr>
          <w:b/>
          <w:i/>
          <w:sz w:val="28"/>
          <w:szCs w:val="28"/>
          <w:lang w:val="pt-BR"/>
        </w:rPr>
        <w:t>HOẠT ĐỘNG</w:t>
      </w:r>
      <w:r w:rsidRPr="00C93A27">
        <w:rPr>
          <w:b/>
          <w:i/>
          <w:sz w:val="28"/>
          <w:szCs w:val="28"/>
          <w:lang w:val="pt-BR"/>
        </w:rPr>
        <w:t xml:space="preserve">: </w:t>
      </w:r>
      <w:bookmarkStart w:id="3" w:name="_GoBack"/>
      <w:bookmarkEnd w:id="3"/>
      <w:r w:rsidR="00A104CE" w:rsidRPr="00C93A27">
        <w:rPr>
          <w:b/>
          <w:i/>
          <w:sz w:val="28"/>
          <w:szCs w:val="28"/>
          <w:lang w:val="pt-BR"/>
        </w:rPr>
        <w:t>Luyện tập, củng cố</w:t>
      </w:r>
    </w:p>
    <w:p w:rsidR="005702A4" w:rsidRPr="00953E01" w:rsidRDefault="005702A4" w:rsidP="005702A4">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a. Mục tiêu</w:t>
      </w:r>
    </w:p>
    <w:p w:rsidR="005702A4" w:rsidRPr="00C60EEC" w:rsidRDefault="005702A4" w:rsidP="005702A4">
      <w:pPr>
        <w:tabs>
          <w:tab w:val="left" w:pos="567"/>
          <w:tab w:val="left" w:pos="851"/>
        </w:tabs>
        <w:spacing w:line="360" w:lineRule="auto"/>
        <w:jc w:val="both"/>
        <w:rPr>
          <w:rFonts w:asciiTheme="majorHAnsi" w:hAnsiTheme="majorHAnsi" w:cstheme="majorHAnsi"/>
          <w:sz w:val="28"/>
          <w:szCs w:val="28"/>
          <w:lang w:val="pt-BR"/>
        </w:rPr>
      </w:pPr>
      <w:r>
        <w:rPr>
          <w:rFonts w:asciiTheme="majorHAnsi" w:hAnsiTheme="majorHAnsi" w:cstheme="majorHAnsi"/>
          <w:sz w:val="28"/>
          <w:szCs w:val="28"/>
          <w:lang w:val="pt-BR"/>
        </w:rPr>
        <w:t>- Củng cố các nội dung kiến thức của chủ đề và luyện tập</w:t>
      </w:r>
    </w:p>
    <w:p w:rsidR="005702A4" w:rsidRPr="00953E01" w:rsidRDefault="005702A4" w:rsidP="005702A4">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 xml:space="preserve">b. Thiết bị: </w:t>
      </w:r>
    </w:p>
    <w:p w:rsidR="005702A4" w:rsidRDefault="005702A4" w:rsidP="005702A4">
      <w:pPr>
        <w:tabs>
          <w:tab w:val="left" w:pos="567"/>
          <w:tab w:val="left" w:pos="851"/>
        </w:tabs>
        <w:spacing w:line="360" w:lineRule="auto"/>
        <w:jc w:val="both"/>
        <w:rPr>
          <w:rFonts w:asciiTheme="majorHAnsi" w:hAnsiTheme="majorHAnsi" w:cstheme="majorHAnsi"/>
          <w:sz w:val="28"/>
          <w:szCs w:val="28"/>
          <w:lang w:val="pt-BR"/>
        </w:rPr>
      </w:pPr>
      <w:r w:rsidRPr="00C60EEC">
        <w:rPr>
          <w:rFonts w:asciiTheme="majorHAnsi" w:hAnsiTheme="majorHAnsi" w:cstheme="majorHAnsi"/>
          <w:sz w:val="28"/>
          <w:szCs w:val="28"/>
          <w:lang w:val="pt-BR"/>
        </w:rPr>
        <w:t xml:space="preserve">- </w:t>
      </w:r>
      <w:r>
        <w:rPr>
          <w:rFonts w:asciiTheme="majorHAnsi" w:hAnsiTheme="majorHAnsi" w:cstheme="majorHAnsi"/>
          <w:sz w:val="28"/>
          <w:szCs w:val="28"/>
          <w:lang w:val="pt-BR"/>
        </w:rPr>
        <w:t>Phiếu học tập số 3</w:t>
      </w:r>
    </w:p>
    <w:p w:rsidR="005702A4" w:rsidRPr="005702A4" w:rsidRDefault="005702A4" w:rsidP="005702A4">
      <w:pPr>
        <w:spacing w:line="312" w:lineRule="auto"/>
        <w:jc w:val="center"/>
        <w:rPr>
          <w:b/>
          <w:iCs/>
          <w:sz w:val="28"/>
          <w:szCs w:val="28"/>
          <w:lang w:val="pt-BR"/>
        </w:rPr>
      </w:pPr>
      <w:r w:rsidRPr="005702A4">
        <w:rPr>
          <w:b/>
          <w:iCs/>
          <w:sz w:val="28"/>
          <w:szCs w:val="28"/>
          <w:lang w:val="pt-BR"/>
        </w:rPr>
        <w:t>PHIẾU HỌC TẬP 3</w:t>
      </w:r>
    </w:p>
    <w:p w:rsidR="005702A4" w:rsidRPr="005702A4" w:rsidRDefault="005702A4" w:rsidP="005702A4">
      <w:pPr>
        <w:spacing w:line="312" w:lineRule="auto"/>
        <w:ind w:firstLine="720"/>
        <w:jc w:val="both"/>
        <w:rPr>
          <w:b/>
          <w:sz w:val="28"/>
          <w:szCs w:val="28"/>
          <w:lang w:val="pt-BR"/>
        </w:rPr>
      </w:pPr>
      <w:r w:rsidRPr="005702A4">
        <w:rPr>
          <w:b/>
          <w:sz w:val="28"/>
          <w:szCs w:val="28"/>
          <w:lang w:val="pt-BR"/>
        </w:rPr>
        <w:t>Dạng 1: Định luật Hooke</w:t>
      </w:r>
    </w:p>
    <w:p w:rsidR="005702A4" w:rsidRPr="005702A4" w:rsidRDefault="005702A4" w:rsidP="005702A4">
      <w:pPr>
        <w:numPr>
          <w:ilvl w:val="0"/>
          <w:numId w:val="24"/>
        </w:numPr>
        <w:spacing w:line="312" w:lineRule="auto"/>
        <w:jc w:val="both"/>
        <w:rPr>
          <w:b/>
          <w:sz w:val="28"/>
          <w:szCs w:val="28"/>
          <w:lang w:val="pt-BR"/>
        </w:rPr>
      </w:pPr>
      <w:r w:rsidRPr="005702A4">
        <w:rPr>
          <w:b/>
          <w:sz w:val="28"/>
          <w:szCs w:val="28"/>
          <w:lang w:val="pt-BR"/>
        </w:rPr>
        <w:t>Sử dụng định luật khi:</w:t>
      </w:r>
    </w:p>
    <w:p w:rsidR="005702A4" w:rsidRPr="00C60EEC" w:rsidRDefault="005702A4" w:rsidP="005702A4">
      <w:pPr>
        <w:numPr>
          <w:ilvl w:val="0"/>
          <w:numId w:val="23"/>
        </w:numPr>
        <w:spacing w:line="312" w:lineRule="auto"/>
        <w:jc w:val="both"/>
        <w:rPr>
          <w:sz w:val="28"/>
          <w:szCs w:val="28"/>
        </w:rPr>
      </w:pPr>
      <w:r w:rsidRPr="00C60EEC">
        <w:rPr>
          <w:sz w:val="28"/>
          <w:szCs w:val="28"/>
        </w:rPr>
        <w:t>………………………………………………………………………….</w:t>
      </w:r>
    </w:p>
    <w:p w:rsidR="005702A4" w:rsidRPr="00C60EEC" w:rsidRDefault="005702A4" w:rsidP="005702A4">
      <w:pPr>
        <w:numPr>
          <w:ilvl w:val="0"/>
          <w:numId w:val="23"/>
        </w:numPr>
        <w:spacing w:line="312" w:lineRule="auto"/>
        <w:jc w:val="both"/>
        <w:rPr>
          <w:sz w:val="28"/>
          <w:szCs w:val="28"/>
        </w:rPr>
      </w:pPr>
      <w:r w:rsidRPr="00C60EEC">
        <w:rPr>
          <w:sz w:val="28"/>
          <w:szCs w:val="28"/>
        </w:rPr>
        <w:t>………………………………………………………………………….</w:t>
      </w:r>
    </w:p>
    <w:p w:rsidR="005702A4" w:rsidRPr="00C60EEC" w:rsidRDefault="005702A4" w:rsidP="005702A4">
      <w:pPr>
        <w:numPr>
          <w:ilvl w:val="0"/>
          <w:numId w:val="25"/>
        </w:numPr>
        <w:spacing w:line="312" w:lineRule="auto"/>
        <w:jc w:val="both"/>
        <w:rPr>
          <w:b/>
          <w:sz w:val="28"/>
          <w:szCs w:val="28"/>
        </w:rPr>
      </w:pPr>
      <w:r w:rsidRPr="00C60EEC">
        <w:rPr>
          <w:b/>
          <w:sz w:val="28"/>
          <w:szCs w:val="28"/>
        </w:rPr>
        <w:t xml:space="preserve">Biểu thức: </w:t>
      </w:r>
    </w:p>
    <w:p w:rsidR="005702A4" w:rsidRPr="00C60EEC" w:rsidRDefault="005702A4" w:rsidP="005702A4">
      <w:pPr>
        <w:spacing w:line="312" w:lineRule="auto"/>
        <w:ind w:firstLine="720"/>
        <w:jc w:val="both"/>
        <w:rPr>
          <w:sz w:val="28"/>
          <w:szCs w:val="28"/>
        </w:rPr>
      </w:pPr>
      <w:r w:rsidRPr="00C60EEC">
        <w:rPr>
          <w:sz w:val="28"/>
          <w:szCs w:val="28"/>
        </w:rPr>
        <w:t>.....………………………………………………………………………</w:t>
      </w:r>
    </w:p>
    <w:p w:rsidR="005702A4" w:rsidRPr="00C60EEC" w:rsidRDefault="005702A4" w:rsidP="005702A4">
      <w:pPr>
        <w:numPr>
          <w:ilvl w:val="0"/>
          <w:numId w:val="25"/>
        </w:numPr>
        <w:spacing w:line="312" w:lineRule="auto"/>
        <w:jc w:val="both"/>
        <w:rPr>
          <w:b/>
          <w:sz w:val="28"/>
          <w:szCs w:val="28"/>
        </w:rPr>
      </w:pPr>
      <w:r w:rsidRPr="00C60EEC">
        <w:rPr>
          <w:b/>
          <w:sz w:val="28"/>
          <w:szCs w:val="28"/>
        </w:rPr>
        <w:t>Vận dụng:</w:t>
      </w:r>
    </w:p>
    <w:p w:rsidR="005702A4" w:rsidRPr="00C60EEC" w:rsidRDefault="005702A4" w:rsidP="005702A4">
      <w:pPr>
        <w:jc w:val="both"/>
        <w:rPr>
          <w:sz w:val="28"/>
          <w:szCs w:val="28"/>
        </w:rPr>
      </w:pPr>
      <w:r w:rsidRPr="00C60EEC">
        <w:rPr>
          <w:b/>
          <w:sz w:val="28"/>
          <w:szCs w:val="28"/>
        </w:rPr>
        <w:t>Bài 1:</w:t>
      </w:r>
      <w:r w:rsidRPr="00C60EEC">
        <w:rPr>
          <w:sz w:val="28"/>
          <w:szCs w:val="28"/>
        </w:rPr>
        <w:t xml:space="preserve"> Một lò xo khi treo vật m</w:t>
      </w:r>
      <w:r w:rsidRPr="00C60EEC">
        <w:rPr>
          <w:sz w:val="28"/>
          <w:szCs w:val="28"/>
          <w:vertAlign w:val="subscript"/>
        </w:rPr>
        <w:t>1</w:t>
      </w:r>
      <w:r w:rsidRPr="00C60EEC">
        <w:rPr>
          <w:sz w:val="28"/>
          <w:szCs w:val="28"/>
        </w:rPr>
        <w:t xml:space="preserve"> = 200 g sẽ giãn ra một đoạn </w:t>
      </w:r>
      <w:r w:rsidRPr="00C60EEC">
        <w:rPr>
          <w:position w:val="-4"/>
          <w:sz w:val="28"/>
          <w:szCs w:val="2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4" o:title=""/>
          </v:shape>
          <o:OLEObject Type="Embed" ProgID="Equation.DSMT4" ShapeID="_x0000_i1025" DrawAspect="Content" ObjectID="_1667913612" r:id="rId15"/>
        </w:object>
      </w:r>
      <w:r w:rsidRPr="00C60EEC">
        <w:rPr>
          <w:sz w:val="28"/>
          <w:szCs w:val="28"/>
        </w:rPr>
        <w:t>l</w:t>
      </w:r>
      <w:r w:rsidRPr="00C60EEC">
        <w:rPr>
          <w:sz w:val="28"/>
          <w:szCs w:val="28"/>
          <w:vertAlign w:val="subscript"/>
        </w:rPr>
        <w:t>1</w:t>
      </w:r>
      <w:r w:rsidRPr="00C60EEC">
        <w:rPr>
          <w:sz w:val="28"/>
          <w:szCs w:val="28"/>
        </w:rPr>
        <w:t xml:space="preserve"> = 4 cm.</w:t>
      </w:r>
    </w:p>
    <w:p w:rsidR="005702A4" w:rsidRPr="00C60EEC" w:rsidRDefault="005702A4" w:rsidP="005702A4">
      <w:pPr>
        <w:jc w:val="both"/>
        <w:rPr>
          <w:sz w:val="28"/>
          <w:szCs w:val="28"/>
        </w:rPr>
      </w:pPr>
      <w:r w:rsidRPr="00C60EEC">
        <w:rPr>
          <w:sz w:val="28"/>
          <w:szCs w:val="28"/>
        </w:rPr>
        <w:t>a) Tìm độ cứng của lò xo, lấy g = 10 m/s</w:t>
      </w:r>
      <w:r w:rsidRPr="00C60EEC">
        <w:rPr>
          <w:sz w:val="28"/>
          <w:szCs w:val="28"/>
          <w:vertAlign w:val="superscript"/>
        </w:rPr>
        <w:t>2</w:t>
      </w:r>
      <w:r w:rsidRPr="00C60EEC">
        <w:rPr>
          <w:sz w:val="28"/>
          <w:szCs w:val="28"/>
        </w:rPr>
        <w:t xml:space="preserve">. </w:t>
      </w:r>
      <w:r w:rsidRPr="00C60EEC">
        <w:rPr>
          <w:sz w:val="28"/>
          <w:szCs w:val="28"/>
        </w:rPr>
        <w:tab/>
      </w:r>
      <w:r w:rsidRPr="00C60EEC">
        <w:rPr>
          <w:sz w:val="28"/>
          <w:szCs w:val="28"/>
        </w:rPr>
        <w:tab/>
      </w:r>
    </w:p>
    <w:p w:rsidR="005702A4" w:rsidRPr="00C60EEC" w:rsidRDefault="005702A4" w:rsidP="005702A4">
      <w:pPr>
        <w:jc w:val="both"/>
        <w:rPr>
          <w:sz w:val="28"/>
          <w:szCs w:val="28"/>
        </w:rPr>
      </w:pPr>
      <w:r w:rsidRPr="00C60EEC">
        <w:rPr>
          <w:sz w:val="28"/>
          <w:szCs w:val="28"/>
        </w:rPr>
        <w:t>b) Tìm độ giãn của lò xo khi treo thêm vật m</w:t>
      </w:r>
      <w:r w:rsidRPr="00C60EEC">
        <w:rPr>
          <w:sz w:val="28"/>
          <w:szCs w:val="28"/>
          <w:vertAlign w:val="subscript"/>
        </w:rPr>
        <w:t>2</w:t>
      </w:r>
      <w:r w:rsidRPr="00C60EEC">
        <w:rPr>
          <w:sz w:val="28"/>
          <w:szCs w:val="28"/>
        </w:rPr>
        <w:t xml:space="preserve"> = 100 g . </w:t>
      </w:r>
    </w:p>
    <w:p w:rsidR="005702A4" w:rsidRPr="00C60EEC" w:rsidRDefault="005702A4" w:rsidP="005702A4">
      <w:pPr>
        <w:jc w:val="both"/>
        <w:rPr>
          <w:b/>
          <w:sz w:val="28"/>
          <w:szCs w:val="28"/>
        </w:rPr>
      </w:pPr>
    </w:p>
    <w:p w:rsidR="005702A4" w:rsidRPr="00C60EEC" w:rsidRDefault="005702A4" w:rsidP="005702A4">
      <w:pPr>
        <w:spacing w:line="312" w:lineRule="auto"/>
        <w:ind w:firstLine="720"/>
        <w:jc w:val="both"/>
        <w:rPr>
          <w:sz w:val="28"/>
          <w:szCs w:val="28"/>
        </w:rPr>
      </w:pPr>
      <w:r w:rsidRPr="00C60EEC">
        <w:rPr>
          <w:b/>
          <w:sz w:val="28"/>
          <w:szCs w:val="28"/>
          <w:u w:val="single"/>
        </w:rPr>
        <w:t>Tóm tắt</w:t>
      </w:r>
      <w:r w:rsidRPr="00C60EEC">
        <w:rPr>
          <w:b/>
          <w:sz w:val="28"/>
          <w:szCs w:val="28"/>
        </w:rPr>
        <w:t>:</w:t>
      </w:r>
      <w:r w:rsidRPr="00C60EEC">
        <w:rPr>
          <w:sz w:val="28"/>
          <w:szCs w:val="28"/>
        </w:rPr>
        <w:t xml:space="preserve">                           </w:t>
      </w:r>
    </w:p>
    <w:p w:rsidR="005702A4" w:rsidRPr="00C60EEC" w:rsidRDefault="005702A4" w:rsidP="005702A4">
      <w:pPr>
        <w:spacing w:line="312" w:lineRule="auto"/>
        <w:ind w:firstLine="720"/>
        <w:jc w:val="both"/>
        <w:rPr>
          <w:sz w:val="28"/>
          <w:szCs w:val="28"/>
        </w:rPr>
      </w:pPr>
      <w:r w:rsidRPr="00C60EEC">
        <w:rPr>
          <w:sz w:val="28"/>
          <w:szCs w:val="28"/>
        </w:rPr>
        <w:t xml:space="preserve">   </w:t>
      </w:r>
      <w:r w:rsidRPr="00C60EEC">
        <w:rPr>
          <w:sz w:val="28"/>
          <w:szCs w:val="28"/>
        </w:rPr>
        <w:object w:dxaOrig="3480" w:dyaOrig="720">
          <v:shape id="_x0000_i1026" type="#_x0000_t75" style="width:212.25pt;height:44.25pt" o:ole="">
            <v:imagedata r:id="rId16" o:title=""/>
          </v:shape>
          <o:OLEObject Type="Embed" ProgID="Equation.DSMT4" ShapeID="_x0000_i1026" DrawAspect="Content" ObjectID="_1667913613" r:id="rId17"/>
        </w:object>
      </w:r>
      <w:r w:rsidRPr="00C60EEC">
        <w:rPr>
          <w:sz w:val="28"/>
          <w:szCs w:val="28"/>
        </w:rPr>
        <w:t xml:space="preserve">              </w:t>
      </w:r>
    </w:p>
    <w:p w:rsidR="005702A4" w:rsidRPr="00C60EEC" w:rsidRDefault="005702A4" w:rsidP="005702A4">
      <w:pPr>
        <w:spacing w:line="312" w:lineRule="auto"/>
        <w:ind w:firstLine="720"/>
        <w:jc w:val="both"/>
        <w:rPr>
          <w:b/>
          <w:sz w:val="28"/>
          <w:szCs w:val="28"/>
          <w:u w:val="single"/>
        </w:rPr>
      </w:pPr>
      <w:r w:rsidRPr="00C60EEC">
        <w:rPr>
          <w:sz w:val="28"/>
          <w:szCs w:val="28"/>
        </w:rPr>
        <w:t xml:space="preserve">   </w:t>
      </w:r>
      <w:r w:rsidRPr="00C60EEC">
        <w:rPr>
          <w:b/>
          <w:sz w:val="28"/>
          <w:szCs w:val="28"/>
          <w:u w:val="single"/>
        </w:rPr>
        <w:t>Giải:</w:t>
      </w:r>
    </w:p>
    <w:p w:rsidR="005702A4" w:rsidRPr="00C60EEC" w:rsidRDefault="005702A4" w:rsidP="005702A4">
      <w:pPr>
        <w:spacing w:line="312" w:lineRule="auto"/>
        <w:ind w:firstLine="720"/>
        <w:jc w:val="both"/>
        <w:rPr>
          <w:sz w:val="28"/>
          <w:szCs w:val="28"/>
        </w:rPr>
      </w:pPr>
      <w:r w:rsidRPr="00C60EEC">
        <w:rPr>
          <w:sz w:val="28"/>
          <w:szCs w:val="28"/>
        </w:rPr>
        <w:lastRenderedPageBreak/>
        <w:t>………………………………………………………………………….</w:t>
      </w:r>
    </w:p>
    <w:p w:rsidR="005702A4" w:rsidRPr="00C60EEC" w:rsidRDefault="005702A4" w:rsidP="005702A4">
      <w:pPr>
        <w:spacing w:line="312" w:lineRule="auto"/>
        <w:ind w:firstLine="720"/>
        <w:jc w:val="both"/>
        <w:rPr>
          <w:sz w:val="28"/>
          <w:szCs w:val="28"/>
        </w:rPr>
      </w:pPr>
      <w:r w:rsidRPr="00C60EEC">
        <w:rPr>
          <w:sz w:val="28"/>
          <w:szCs w:val="28"/>
        </w:rPr>
        <w:t>…………....…………………………………………………………….</w:t>
      </w:r>
    </w:p>
    <w:p w:rsidR="005702A4" w:rsidRPr="00C60EEC" w:rsidRDefault="005702A4" w:rsidP="005702A4">
      <w:pPr>
        <w:spacing w:line="312" w:lineRule="auto"/>
        <w:ind w:firstLine="720"/>
        <w:jc w:val="both"/>
        <w:rPr>
          <w:sz w:val="28"/>
          <w:szCs w:val="28"/>
        </w:rPr>
      </w:pPr>
      <w:r w:rsidRPr="00C60EEC">
        <w:rPr>
          <w:sz w:val="28"/>
          <w:szCs w:val="28"/>
        </w:rPr>
        <w:t>…………....…………………………………………………………….</w:t>
      </w:r>
    </w:p>
    <w:p w:rsidR="005702A4" w:rsidRPr="00C60EEC" w:rsidRDefault="005702A4" w:rsidP="005702A4">
      <w:pPr>
        <w:spacing w:line="312" w:lineRule="auto"/>
        <w:ind w:firstLine="720"/>
        <w:jc w:val="both"/>
        <w:rPr>
          <w:sz w:val="28"/>
          <w:szCs w:val="28"/>
        </w:rPr>
      </w:pPr>
      <w:r w:rsidRPr="00C60EEC">
        <w:rPr>
          <w:sz w:val="28"/>
          <w:szCs w:val="28"/>
        </w:rPr>
        <w:t>…………....…………………………………………………………….</w:t>
      </w:r>
    </w:p>
    <w:p w:rsidR="005702A4" w:rsidRPr="00C60EEC" w:rsidRDefault="005702A4" w:rsidP="005702A4">
      <w:pPr>
        <w:jc w:val="both"/>
        <w:rPr>
          <w:sz w:val="28"/>
          <w:szCs w:val="28"/>
        </w:rPr>
      </w:pPr>
      <w:r w:rsidRPr="00C60EEC">
        <w:rPr>
          <w:b/>
          <w:sz w:val="28"/>
          <w:szCs w:val="28"/>
        </w:rPr>
        <w:t>Bài 2:</w:t>
      </w:r>
      <w:r w:rsidRPr="00C60EEC">
        <w:rPr>
          <w:sz w:val="28"/>
          <w:szCs w:val="28"/>
        </w:rPr>
        <w:t xml:space="preserve"> Có hai lò xo: một lò xo giãn 4 cm khi treo vật khối lượng m</w:t>
      </w:r>
      <w:r w:rsidRPr="00C60EEC">
        <w:rPr>
          <w:sz w:val="28"/>
          <w:szCs w:val="28"/>
          <w:vertAlign w:val="subscript"/>
        </w:rPr>
        <w:t>1</w:t>
      </w:r>
      <w:r w:rsidRPr="00C60EEC">
        <w:rPr>
          <w:sz w:val="28"/>
          <w:szCs w:val="28"/>
        </w:rPr>
        <w:t xml:space="preserve"> = 2 kg; lò xo kia dãn 1 cm khi treo vật khối lượng m</w:t>
      </w:r>
      <w:r w:rsidRPr="00C60EEC">
        <w:rPr>
          <w:sz w:val="28"/>
          <w:szCs w:val="28"/>
          <w:vertAlign w:val="subscript"/>
        </w:rPr>
        <w:t>2</w:t>
      </w:r>
      <w:r w:rsidRPr="00C60EEC">
        <w:rPr>
          <w:sz w:val="28"/>
          <w:szCs w:val="28"/>
        </w:rPr>
        <w:t xml:space="preserve"> = 1 kg. So sánh độ cứng hai lò xo.</w:t>
      </w:r>
    </w:p>
    <w:p w:rsidR="005702A4" w:rsidRPr="00C60EEC" w:rsidRDefault="005702A4" w:rsidP="005702A4">
      <w:pPr>
        <w:spacing w:line="312" w:lineRule="auto"/>
        <w:ind w:firstLine="720"/>
        <w:jc w:val="both"/>
        <w:rPr>
          <w:b/>
          <w:sz w:val="28"/>
          <w:szCs w:val="28"/>
          <w:u w:val="single"/>
        </w:rPr>
      </w:pPr>
      <w:r w:rsidRPr="00C60EEC">
        <w:rPr>
          <w:b/>
          <w:sz w:val="28"/>
          <w:szCs w:val="28"/>
          <w:u w:val="single"/>
        </w:rPr>
        <w:t xml:space="preserve">Tóm tắt:                                              </w:t>
      </w:r>
    </w:p>
    <w:p w:rsidR="005702A4" w:rsidRPr="00C60EEC" w:rsidRDefault="005702A4" w:rsidP="005702A4">
      <w:pPr>
        <w:spacing w:line="312" w:lineRule="auto"/>
        <w:ind w:firstLine="720"/>
        <w:jc w:val="both"/>
        <w:rPr>
          <w:sz w:val="28"/>
          <w:szCs w:val="28"/>
        </w:rPr>
      </w:pPr>
      <w:r w:rsidRPr="00C60EEC">
        <w:rPr>
          <w:sz w:val="28"/>
          <w:szCs w:val="28"/>
        </w:rPr>
        <w:t xml:space="preserve"> </w:t>
      </w:r>
      <w:r w:rsidRPr="00C60EEC">
        <w:rPr>
          <w:sz w:val="28"/>
          <w:szCs w:val="28"/>
        </w:rPr>
        <w:object w:dxaOrig="3480" w:dyaOrig="720">
          <v:shape id="_x0000_i1027" type="#_x0000_t75" style="width:201.75pt;height:41.25pt" o:ole="">
            <v:imagedata r:id="rId16" o:title=""/>
          </v:shape>
          <o:OLEObject Type="Embed" ProgID="Equation.DSMT4" ShapeID="_x0000_i1027" DrawAspect="Content" ObjectID="_1667913614" r:id="rId18"/>
        </w:object>
      </w:r>
    </w:p>
    <w:p w:rsidR="005702A4" w:rsidRPr="00C60EEC" w:rsidRDefault="005702A4" w:rsidP="005702A4">
      <w:pPr>
        <w:spacing w:line="312" w:lineRule="auto"/>
        <w:ind w:firstLine="720"/>
        <w:jc w:val="both"/>
        <w:rPr>
          <w:b/>
          <w:sz w:val="28"/>
          <w:szCs w:val="28"/>
          <w:u w:val="single"/>
        </w:rPr>
      </w:pPr>
      <w:r w:rsidRPr="00C60EEC">
        <w:rPr>
          <w:b/>
          <w:sz w:val="28"/>
          <w:szCs w:val="28"/>
          <w:u w:val="single"/>
        </w:rPr>
        <w:t>Giải:</w:t>
      </w:r>
    </w:p>
    <w:p w:rsidR="005702A4" w:rsidRPr="00C60EEC" w:rsidRDefault="005702A4" w:rsidP="005702A4">
      <w:pPr>
        <w:spacing w:line="312" w:lineRule="auto"/>
        <w:ind w:firstLine="720"/>
        <w:jc w:val="both"/>
        <w:rPr>
          <w:sz w:val="28"/>
          <w:szCs w:val="28"/>
        </w:rPr>
      </w:pPr>
      <w:r w:rsidRPr="00C60EEC">
        <w:rPr>
          <w:sz w:val="28"/>
          <w:szCs w:val="28"/>
        </w:rPr>
        <w:t>………………………………………………………………………….</w:t>
      </w:r>
    </w:p>
    <w:p w:rsidR="005702A4" w:rsidRPr="00C60EEC" w:rsidRDefault="005702A4" w:rsidP="005702A4">
      <w:pPr>
        <w:spacing w:line="312" w:lineRule="auto"/>
        <w:ind w:firstLine="720"/>
        <w:jc w:val="both"/>
        <w:rPr>
          <w:sz w:val="28"/>
          <w:szCs w:val="28"/>
        </w:rPr>
      </w:pPr>
      <w:r w:rsidRPr="00C60EEC">
        <w:rPr>
          <w:sz w:val="28"/>
          <w:szCs w:val="28"/>
        </w:rPr>
        <w:t>…………....…………………………………………………………….</w:t>
      </w:r>
    </w:p>
    <w:p w:rsidR="005702A4" w:rsidRPr="00C60EEC" w:rsidRDefault="005702A4" w:rsidP="005702A4">
      <w:pPr>
        <w:spacing w:line="312" w:lineRule="auto"/>
        <w:ind w:firstLine="720"/>
        <w:jc w:val="both"/>
        <w:rPr>
          <w:sz w:val="28"/>
          <w:szCs w:val="28"/>
        </w:rPr>
      </w:pPr>
      <w:r w:rsidRPr="00C60EEC">
        <w:rPr>
          <w:sz w:val="28"/>
          <w:szCs w:val="28"/>
        </w:rPr>
        <w:t>…………....…………………………………………………………….</w:t>
      </w:r>
    </w:p>
    <w:p w:rsidR="005702A4" w:rsidRPr="00C60EEC" w:rsidRDefault="005702A4" w:rsidP="005702A4">
      <w:pPr>
        <w:spacing w:line="312" w:lineRule="auto"/>
        <w:ind w:firstLine="720"/>
        <w:jc w:val="both"/>
        <w:rPr>
          <w:sz w:val="28"/>
          <w:szCs w:val="28"/>
        </w:rPr>
      </w:pPr>
      <w:r w:rsidRPr="00C60EEC">
        <w:rPr>
          <w:sz w:val="28"/>
          <w:szCs w:val="28"/>
        </w:rPr>
        <w:t>………………………………………………………………………….</w:t>
      </w:r>
    </w:p>
    <w:p w:rsidR="005702A4" w:rsidRPr="00C60EEC" w:rsidRDefault="005702A4" w:rsidP="005702A4">
      <w:pPr>
        <w:spacing w:line="312" w:lineRule="auto"/>
        <w:ind w:firstLine="720"/>
        <w:jc w:val="both"/>
        <w:rPr>
          <w:sz w:val="28"/>
          <w:szCs w:val="28"/>
        </w:rPr>
      </w:pPr>
      <w:r w:rsidRPr="00C60EEC">
        <w:rPr>
          <w:sz w:val="28"/>
          <w:szCs w:val="28"/>
        </w:rPr>
        <w:t>…………....…………………………………………………………….</w:t>
      </w:r>
    </w:p>
    <w:p w:rsidR="005702A4" w:rsidRPr="00C60EEC" w:rsidRDefault="005702A4" w:rsidP="005702A4">
      <w:pPr>
        <w:tabs>
          <w:tab w:val="left" w:pos="567"/>
          <w:tab w:val="left" w:pos="851"/>
        </w:tabs>
        <w:spacing w:line="360" w:lineRule="auto"/>
        <w:jc w:val="both"/>
        <w:rPr>
          <w:rFonts w:asciiTheme="majorHAnsi" w:hAnsiTheme="majorHAnsi" w:cstheme="majorHAnsi"/>
          <w:sz w:val="28"/>
          <w:szCs w:val="28"/>
          <w:lang w:val="pt-BR"/>
        </w:rPr>
      </w:pPr>
      <w:r>
        <w:rPr>
          <w:sz w:val="28"/>
          <w:szCs w:val="28"/>
        </w:rPr>
        <w:tab/>
      </w:r>
      <w:r>
        <w:rPr>
          <w:sz w:val="28"/>
          <w:szCs w:val="28"/>
        </w:rPr>
        <w:tab/>
      </w:r>
      <w:r w:rsidRPr="00C60EEC">
        <w:rPr>
          <w:sz w:val="28"/>
          <w:szCs w:val="28"/>
        </w:rPr>
        <w:t>…………....…………………………………………………………….</w:t>
      </w:r>
    </w:p>
    <w:p w:rsidR="005702A4" w:rsidRPr="00953E01" w:rsidRDefault="005702A4" w:rsidP="005702A4">
      <w:pPr>
        <w:tabs>
          <w:tab w:val="left" w:pos="567"/>
          <w:tab w:val="left" w:pos="851"/>
        </w:tabs>
        <w:spacing w:line="360" w:lineRule="auto"/>
        <w:jc w:val="both"/>
        <w:rPr>
          <w:rFonts w:asciiTheme="majorHAnsi" w:hAnsiTheme="majorHAnsi" w:cstheme="majorHAnsi"/>
          <w:b/>
          <w:sz w:val="28"/>
          <w:szCs w:val="28"/>
          <w:lang w:val="pt-BR"/>
        </w:rPr>
      </w:pPr>
      <w:r w:rsidRPr="00953E01">
        <w:rPr>
          <w:rFonts w:asciiTheme="majorHAnsi" w:hAnsiTheme="majorHAnsi" w:cstheme="majorHAnsi"/>
          <w:b/>
          <w:sz w:val="28"/>
          <w:szCs w:val="28"/>
          <w:lang w:val="pt-BR"/>
        </w:rPr>
        <w:t>c. Tổ chức</w:t>
      </w:r>
    </w:p>
    <w:p w:rsidR="005702A4" w:rsidRDefault="005702A4" w:rsidP="005702A4">
      <w:pPr>
        <w:spacing w:line="312" w:lineRule="auto"/>
        <w:jc w:val="both"/>
        <w:rPr>
          <w:rFonts w:asciiTheme="majorHAnsi" w:hAnsiTheme="majorHAnsi" w:cstheme="majorHAnsi"/>
          <w:sz w:val="28"/>
          <w:szCs w:val="28"/>
          <w:lang w:val="pt-BR"/>
        </w:rPr>
      </w:pPr>
      <w:r>
        <w:rPr>
          <w:rFonts w:asciiTheme="majorHAnsi" w:hAnsiTheme="majorHAnsi" w:cstheme="majorHAnsi"/>
          <w:sz w:val="28"/>
          <w:szCs w:val="28"/>
          <w:lang w:val="pt-BR"/>
        </w:rPr>
        <w:t>GV tổ chức cho HS làm việc các nhân phiếu số 3</w:t>
      </w:r>
    </w:p>
    <w:p w:rsidR="005702A4" w:rsidRPr="00953E01" w:rsidRDefault="005702A4" w:rsidP="005702A4">
      <w:pPr>
        <w:spacing w:line="312" w:lineRule="auto"/>
        <w:jc w:val="both"/>
        <w:rPr>
          <w:b/>
          <w:sz w:val="28"/>
          <w:szCs w:val="28"/>
          <w:lang w:val="pt-BR"/>
        </w:rPr>
      </w:pPr>
      <w:r w:rsidRPr="00953E01">
        <w:rPr>
          <w:b/>
          <w:sz w:val="28"/>
          <w:szCs w:val="28"/>
          <w:lang w:val="pt-BR"/>
        </w:rPr>
        <w:t>d. Sản phẩm</w:t>
      </w:r>
    </w:p>
    <w:p w:rsidR="005702A4" w:rsidRDefault="005702A4" w:rsidP="005702A4">
      <w:pPr>
        <w:spacing w:line="312" w:lineRule="auto"/>
        <w:jc w:val="both"/>
        <w:rPr>
          <w:sz w:val="28"/>
          <w:szCs w:val="28"/>
          <w:lang w:val="pt-BR"/>
        </w:rPr>
      </w:pPr>
      <w:r>
        <w:rPr>
          <w:sz w:val="28"/>
          <w:szCs w:val="28"/>
          <w:lang w:val="pt-BR"/>
        </w:rPr>
        <w:t>Bài làm của học sinh</w:t>
      </w:r>
    </w:p>
    <w:p w:rsidR="005702A4" w:rsidRPr="00953E01" w:rsidRDefault="005702A4" w:rsidP="005702A4">
      <w:pPr>
        <w:spacing w:line="312" w:lineRule="auto"/>
        <w:jc w:val="both"/>
        <w:rPr>
          <w:b/>
          <w:sz w:val="28"/>
          <w:szCs w:val="28"/>
          <w:lang w:val="pt-BR"/>
        </w:rPr>
      </w:pPr>
      <w:r w:rsidRPr="00953E01">
        <w:rPr>
          <w:b/>
          <w:sz w:val="28"/>
          <w:szCs w:val="28"/>
          <w:lang w:val="pt-BR"/>
        </w:rPr>
        <w:t>đ. Đánh giá</w:t>
      </w:r>
    </w:p>
    <w:p w:rsidR="007908A2" w:rsidRPr="005702A4" w:rsidRDefault="005702A4" w:rsidP="005702A4">
      <w:pPr>
        <w:spacing w:line="312" w:lineRule="auto"/>
        <w:jc w:val="both"/>
        <w:rPr>
          <w:b/>
          <w:i/>
          <w:sz w:val="28"/>
          <w:szCs w:val="28"/>
          <w:lang w:val="pt-BR"/>
        </w:rPr>
      </w:pPr>
      <w:r>
        <w:rPr>
          <w:sz w:val="28"/>
          <w:szCs w:val="28"/>
          <w:lang w:val="pt-BR"/>
        </w:rPr>
        <w:t>Nội dung bài làm của học sinh</w:t>
      </w:r>
    </w:p>
    <w:p w:rsidR="004722AA" w:rsidRPr="00C93A27" w:rsidRDefault="00516902" w:rsidP="004722AA">
      <w:pPr>
        <w:spacing w:line="312" w:lineRule="auto"/>
        <w:jc w:val="both"/>
        <w:rPr>
          <w:b/>
          <w:i/>
          <w:sz w:val="28"/>
          <w:szCs w:val="28"/>
          <w:lang w:val="pt-BR"/>
        </w:rPr>
      </w:pPr>
      <w:r>
        <w:rPr>
          <w:b/>
          <w:i/>
          <w:sz w:val="28"/>
          <w:szCs w:val="28"/>
          <w:lang w:val="pt-BR"/>
        </w:rPr>
        <w:t>HOẠT ĐỘNG</w:t>
      </w:r>
      <w:r w:rsidR="004722AA" w:rsidRPr="00C93A27">
        <w:rPr>
          <w:b/>
          <w:i/>
          <w:sz w:val="28"/>
          <w:szCs w:val="28"/>
          <w:lang w:val="pt-BR"/>
        </w:rPr>
        <w:t>: Vận dụng, tìm tòi mở rộng</w:t>
      </w:r>
      <w:r w:rsidR="008F2C86">
        <w:rPr>
          <w:b/>
          <w:i/>
          <w:sz w:val="28"/>
          <w:szCs w:val="28"/>
          <w:lang w:val="pt-BR"/>
        </w:rPr>
        <w:t xml:space="preserve"> và nhiệm vụ về nhà</w:t>
      </w:r>
      <w:r w:rsidR="004722AA" w:rsidRPr="00C93A27">
        <w:rPr>
          <w:b/>
          <w:i/>
          <w:sz w:val="28"/>
          <w:szCs w:val="28"/>
          <w:lang w:val="pt-BR"/>
        </w:rPr>
        <w:t xml:space="preserve"> </w:t>
      </w:r>
    </w:p>
    <w:p w:rsidR="00953E01" w:rsidRPr="00C93A27" w:rsidRDefault="00953E01" w:rsidP="004722AA">
      <w:pPr>
        <w:spacing w:line="312" w:lineRule="auto"/>
        <w:jc w:val="both"/>
        <w:rPr>
          <w:sz w:val="28"/>
          <w:szCs w:val="28"/>
          <w:lang w:val="pt-BR"/>
        </w:rPr>
      </w:pPr>
      <w:r w:rsidRPr="00C93A27">
        <w:rPr>
          <w:i/>
          <w:sz w:val="28"/>
          <w:szCs w:val="28"/>
          <w:lang w:val="pt-BR"/>
        </w:rPr>
        <w:t xml:space="preserve">- </w:t>
      </w:r>
      <w:r w:rsidRPr="00C93A27">
        <w:rPr>
          <w:sz w:val="28"/>
          <w:szCs w:val="28"/>
          <w:lang w:val="pt-BR"/>
        </w:rPr>
        <w:t>Giải thích các hiện tượng đã nêu ở phần khởi động</w:t>
      </w:r>
    </w:p>
    <w:p w:rsidR="00953E01" w:rsidRPr="00C93A27" w:rsidRDefault="00953E01" w:rsidP="004722AA">
      <w:pPr>
        <w:spacing w:line="312" w:lineRule="auto"/>
        <w:jc w:val="both"/>
        <w:rPr>
          <w:sz w:val="28"/>
          <w:szCs w:val="28"/>
          <w:lang w:val="pt-BR"/>
        </w:rPr>
      </w:pPr>
      <w:r w:rsidRPr="00C93A27">
        <w:rPr>
          <w:sz w:val="28"/>
          <w:szCs w:val="28"/>
          <w:lang w:val="pt-BR"/>
        </w:rPr>
        <w:t>- Vận dụng giải các bài tập</w:t>
      </w:r>
    </w:p>
    <w:p w:rsidR="009B11CF" w:rsidRPr="009B11CF" w:rsidRDefault="009B11CF" w:rsidP="009B11CF">
      <w:pPr>
        <w:tabs>
          <w:tab w:val="left" w:pos="993"/>
        </w:tabs>
        <w:spacing w:before="60" w:after="60" w:line="276" w:lineRule="auto"/>
        <w:rPr>
          <w:rFonts w:asciiTheme="majorHAnsi" w:hAnsiTheme="majorHAnsi" w:cstheme="majorHAnsi"/>
          <w:bCs/>
          <w:kern w:val="24"/>
          <w:sz w:val="28"/>
          <w:szCs w:val="28"/>
        </w:rPr>
      </w:pPr>
      <w:r w:rsidRPr="009B11CF">
        <w:rPr>
          <w:rFonts w:asciiTheme="majorHAnsi" w:hAnsiTheme="majorHAnsi" w:cstheme="majorHAnsi"/>
          <w:bCs/>
          <w:kern w:val="24"/>
          <w:sz w:val="28"/>
          <w:szCs w:val="28"/>
        </w:rPr>
        <w:t>-  Nhiệm vụ về nhà</w:t>
      </w:r>
    </w:p>
    <w:p w:rsidR="00095503" w:rsidRPr="00C93A27" w:rsidRDefault="00095503" w:rsidP="005702A4">
      <w:pPr>
        <w:tabs>
          <w:tab w:val="left" w:pos="993"/>
        </w:tabs>
        <w:spacing w:before="60" w:after="60"/>
        <w:jc w:val="both"/>
        <w:rPr>
          <w:rFonts w:eastAsia="Calibri"/>
          <w:sz w:val="28"/>
          <w:szCs w:val="28"/>
          <w:lang w:val="pt-BR"/>
        </w:rPr>
      </w:pPr>
      <w:r w:rsidRPr="00C93A27">
        <w:rPr>
          <w:rFonts w:eastAsia="Calibri"/>
          <w:b/>
          <w:sz w:val="28"/>
          <w:szCs w:val="28"/>
          <w:lang w:val="pt-BR"/>
        </w:rPr>
        <w:t>Bài 1:</w:t>
      </w:r>
      <w:r w:rsidRPr="00C93A27">
        <w:rPr>
          <w:rFonts w:eastAsia="Calibri"/>
          <w:sz w:val="28"/>
          <w:szCs w:val="28"/>
          <w:lang w:val="pt-BR"/>
        </w:rPr>
        <w:t xml:space="preserve"> Một lò xo có khối lượng không đáng kể và chiều dài tự nhiên 20 cm, treo vào đầu dưới của lò xo một vật nặng 100 g thì lò xo có chiều dài 25 cm. Tính độ cứng của lò xo.</w:t>
      </w:r>
    </w:p>
    <w:p w:rsidR="00095503" w:rsidRPr="00C93A27" w:rsidRDefault="00095503" w:rsidP="005702A4">
      <w:pPr>
        <w:tabs>
          <w:tab w:val="left" w:pos="993"/>
        </w:tabs>
        <w:spacing w:before="60" w:after="60"/>
        <w:jc w:val="both"/>
        <w:rPr>
          <w:rFonts w:eastAsia="Calibri"/>
          <w:sz w:val="28"/>
          <w:szCs w:val="28"/>
          <w:lang w:val="pt-BR"/>
        </w:rPr>
      </w:pPr>
      <w:r w:rsidRPr="00C93A27">
        <w:rPr>
          <w:rFonts w:eastAsia="Calibri"/>
          <w:b/>
          <w:sz w:val="28"/>
          <w:szCs w:val="28"/>
          <w:lang w:val="pt-BR"/>
        </w:rPr>
        <w:t>Bài 2:</w:t>
      </w:r>
      <w:r w:rsidRPr="00C93A27">
        <w:rPr>
          <w:rFonts w:eastAsia="Calibri"/>
          <w:sz w:val="28"/>
          <w:szCs w:val="28"/>
          <w:lang w:val="pt-BR"/>
        </w:rPr>
        <w:t xml:space="preserve"> Một dây thép đàn hồi có độ cứng 4000 N/m. Tính độ biến dạng của dây khi chịu một lực 100 N tác dụng có giá trùng với trục của dây.</w:t>
      </w:r>
    </w:p>
    <w:p w:rsidR="00095503" w:rsidRPr="00C93A27" w:rsidRDefault="00095503" w:rsidP="005702A4">
      <w:pPr>
        <w:tabs>
          <w:tab w:val="left" w:pos="993"/>
        </w:tabs>
        <w:spacing w:before="60" w:after="60"/>
        <w:jc w:val="both"/>
        <w:rPr>
          <w:rFonts w:eastAsia="Calibri"/>
          <w:sz w:val="28"/>
          <w:szCs w:val="28"/>
          <w:lang w:val="pt-BR"/>
        </w:rPr>
      </w:pPr>
      <w:r w:rsidRPr="00C93A27">
        <w:rPr>
          <w:rFonts w:eastAsia="Calibri"/>
          <w:b/>
          <w:sz w:val="28"/>
          <w:szCs w:val="28"/>
          <w:lang w:val="pt-BR"/>
        </w:rPr>
        <w:t>Bài 3:</w:t>
      </w:r>
      <w:r w:rsidRPr="00C93A27">
        <w:rPr>
          <w:rFonts w:eastAsia="Calibri"/>
          <w:sz w:val="28"/>
          <w:szCs w:val="28"/>
          <w:lang w:val="pt-BR"/>
        </w:rPr>
        <w:t xml:space="preserve"> Một lò xo có khối lượng không đáng kể, có chiều dài tự nhiên là 40 cm. Một đầu được treo vào một điểm cố định, đầu còn lại được treo vật có khối </w:t>
      </w:r>
      <w:r w:rsidRPr="00C93A27">
        <w:rPr>
          <w:rFonts w:eastAsia="Calibri"/>
          <w:sz w:val="28"/>
          <w:szCs w:val="28"/>
          <w:lang w:val="pt-BR"/>
        </w:rPr>
        <w:lastRenderedPageBreak/>
        <w:t>lượng 100 g thì lò xo dãn ra thêm 2 cm. Tính chiều dài của lò xo khi treo thêm một vật có khối lượng 25 g.</w:t>
      </w:r>
    </w:p>
    <w:p w:rsidR="00281260" w:rsidRPr="00C93A27" w:rsidRDefault="00095503" w:rsidP="005702A4">
      <w:pPr>
        <w:tabs>
          <w:tab w:val="left" w:pos="993"/>
        </w:tabs>
        <w:spacing w:before="60" w:after="60"/>
        <w:jc w:val="both"/>
        <w:rPr>
          <w:rFonts w:eastAsia="Calibri"/>
          <w:sz w:val="28"/>
          <w:szCs w:val="28"/>
          <w:lang w:val="pt-BR"/>
        </w:rPr>
      </w:pPr>
      <w:r w:rsidRPr="00C93A27">
        <w:rPr>
          <w:rFonts w:eastAsia="Calibri"/>
          <w:b/>
          <w:sz w:val="28"/>
          <w:szCs w:val="28"/>
          <w:lang w:val="pt-BR"/>
        </w:rPr>
        <w:t xml:space="preserve">Bài </w:t>
      </w:r>
      <w:r w:rsidR="00281260" w:rsidRPr="00C93A27">
        <w:rPr>
          <w:rFonts w:eastAsia="Calibri"/>
          <w:b/>
          <w:sz w:val="28"/>
          <w:szCs w:val="28"/>
          <w:lang w:val="pt-BR"/>
        </w:rPr>
        <w:t>4</w:t>
      </w:r>
      <w:r w:rsidRPr="00C93A27">
        <w:rPr>
          <w:rFonts w:eastAsia="Calibri"/>
          <w:b/>
          <w:sz w:val="28"/>
          <w:szCs w:val="28"/>
          <w:lang w:val="pt-BR"/>
        </w:rPr>
        <w:t>:</w:t>
      </w:r>
      <w:r w:rsidR="00281260" w:rsidRPr="00C93A27">
        <w:rPr>
          <w:rFonts w:eastAsia="Calibri"/>
          <w:sz w:val="28"/>
          <w:szCs w:val="28"/>
          <w:lang w:val="pt-BR"/>
        </w:rPr>
        <w:t xml:space="preserve"> Một lò xo có khối lượng không đáng kể, được treo thẳng đứng, phía dưới treo quả cân có khối lượng 200 g thì chiều dài của lò xo là 30 cm. Nếu treo thêm vào một vật có khối lượng 250 g thì lò xo dài 32 cm. Lấy </w:t>
      </w:r>
      <w:bookmarkStart w:id="4" w:name="_Hlk23406569"/>
      <w:r w:rsidR="00281260" w:rsidRPr="00C93A27">
        <w:rPr>
          <w:rFonts w:eastAsia="Calibri"/>
          <w:sz w:val="28"/>
          <w:szCs w:val="28"/>
          <w:lang w:val="pt-BR"/>
        </w:rPr>
        <w:t>g = 10 m/s</w:t>
      </w:r>
      <w:r w:rsidR="00281260" w:rsidRPr="00C93A27">
        <w:rPr>
          <w:rFonts w:eastAsia="Calibri"/>
          <w:sz w:val="28"/>
          <w:szCs w:val="28"/>
          <w:vertAlign w:val="superscript"/>
          <w:lang w:val="pt-BR"/>
        </w:rPr>
        <w:t>2</w:t>
      </w:r>
      <w:r w:rsidR="00281260" w:rsidRPr="00C93A27">
        <w:rPr>
          <w:rFonts w:eastAsia="Calibri"/>
          <w:sz w:val="28"/>
          <w:szCs w:val="28"/>
          <w:lang w:val="pt-BR"/>
        </w:rPr>
        <w:t xml:space="preserve">. </w:t>
      </w:r>
      <w:bookmarkEnd w:id="4"/>
      <w:r w:rsidR="00281260" w:rsidRPr="00C93A27">
        <w:rPr>
          <w:rFonts w:eastAsia="Calibri"/>
          <w:sz w:val="28"/>
          <w:szCs w:val="28"/>
          <w:lang w:val="pt-BR"/>
        </w:rPr>
        <w:t>Tính độ cứng của lò xo và chiều dài của nó khi chưa treo vật vào lò xo.</w:t>
      </w:r>
    </w:p>
    <w:p w:rsidR="00281260" w:rsidRPr="00C93A27" w:rsidRDefault="00281260" w:rsidP="005702A4">
      <w:pPr>
        <w:tabs>
          <w:tab w:val="left" w:pos="993"/>
        </w:tabs>
        <w:spacing w:before="60" w:after="60"/>
        <w:jc w:val="both"/>
        <w:rPr>
          <w:rFonts w:eastAsia="Calibri"/>
          <w:sz w:val="28"/>
          <w:szCs w:val="28"/>
          <w:lang w:val="pt-BR"/>
        </w:rPr>
      </w:pPr>
      <w:r w:rsidRPr="00C60EEC">
        <w:rPr>
          <w:rFonts w:eastAsia="Calibri"/>
          <w:noProof/>
          <w:sz w:val="28"/>
          <w:szCs w:val="28"/>
        </w:rPr>
        <mc:AlternateContent>
          <mc:Choice Requires="wpg">
            <w:drawing>
              <wp:anchor distT="0" distB="0" distL="114300" distR="114300" simplePos="0" relativeHeight="251645952" behindDoc="0" locked="0" layoutInCell="1" allowOverlap="1" wp14:anchorId="69532C77" wp14:editId="36DDCAC4">
                <wp:simplePos x="0" y="0"/>
                <wp:positionH relativeFrom="column">
                  <wp:posOffset>4441825</wp:posOffset>
                </wp:positionH>
                <wp:positionV relativeFrom="paragraph">
                  <wp:posOffset>17992</wp:posOffset>
                </wp:positionV>
                <wp:extent cx="1080135" cy="662940"/>
                <wp:effectExtent l="0" t="0" r="24765" b="3810"/>
                <wp:wrapSquare wrapText="bothSides"/>
                <wp:docPr id="680" name="Group 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80135" cy="662940"/>
                          <a:chOff x="0" y="0"/>
                          <a:chExt cx="1080135" cy="662940"/>
                        </a:xfrm>
                      </wpg:grpSpPr>
                      <wpg:grpSp>
                        <wpg:cNvPr id="678" name="Group 678"/>
                        <wpg:cNvGrpSpPr/>
                        <wpg:grpSpPr>
                          <a:xfrm>
                            <a:off x="0" y="0"/>
                            <a:ext cx="1080135" cy="662940"/>
                            <a:chOff x="0" y="0"/>
                            <a:chExt cx="1080135" cy="664211"/>
                          </a:xfrm>
                        </wpg:grpSpPr>
                        <wps:wsp>
                          <wps:cNvPr id="666" name="Oval 472"/>
                          <wps:cNvSpPr>
                            <a:spLocks noChangeArrowheads="1"/>
                          </wps:cNvSpPr>
                          <wps:spPr bwMode="auto">
                            <a:xfrm>
                              <a:off x="148443" y="314695"/>
                              <a:ext cx="156210" cy="142240"/>
                            </a:xfrm>
                            <a:prstGeom prst="ellipse">
                              <a:avLst/>
                            </a:prstGeom>
                            <a:gradFill flip="none"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circle">
                                <a:fillToRect l="50000" t="50000" r="50000" b="50000"/>
                              </a:path>
                              <a:tileRect/>
                            </a:gradFill>
                            <a:ln w="9525">
                              <a:solidFill>
                                <a:srgbClr val="1F497D"/>
                              </a:solidFill>
                              <a:round/>
                              <a:headEnd/>
                              <a:tailEnd/>
                            </a:ln>
                          </wps:spPr>
                          <wps:bodyPr rot="0" vert="horz" wrap="square" lIns="91440" tIns="45720" rIns="91440" bIns="45720" anchor="t" anchorCtr="0" upright="1">
                            <a:noAutofit/>
                          </wps:bodyPr>
                        </wps:wsp>
                        <wpg:grpSp>
                          <wpg:cNvPr id="677" name="Group 677"/>
                          <wpg:cNvGrpSpPr/>
                          <wpg:grpSpPr>
                            <a:xfrm>
                              <a:off x="0" y="0"/>
                              <a:ext cx="1080135" cy="664211"/>
                              <a:chOff x="0" y="0"/>
                              <a:chExt cx="1080654" cy="664457"/>
                            </a:xfrm>
                          </wpg:grpSpPr>
                          <wpg:grpSp>
                            <wpg:cNvPr id="648" name="Group 454"/>
                            <wpg:cNvGrpSpPr>
                              <a:grpSpLocks/>
                            </wpg:cNvGrpSpPr>
                            <wpg:grpSpPr bwMode="auto">
                              <a:xfrm rot="20160000">
                                <a:off x="283738" y="190790"/>
                                <a:ext cx="558885" cy="121285"/>
                                <a:chOff x="6120" y="1620"/>
                                <a:chExt cx="1230" cy="248"/>
                              </a:xfrm>
                            </wpg:grpSpPr>
                            <wpg:grpSp>
                              <wpg:cNvPr id="649" name="Group 455"/>
                              <wpg:cNvGrpSpPr>
                                <a:grpSpLocks/>
                              </wpg:cNvGrpSpPr>
                              <wpg:grpSpPr bwMode="auto">
                                <a:xfrm>
                                  <a:off x="6120" y="1620"/>
                                  <a:ext cx="1142" cy="248"/>
                                  <a:chOff x="2781" y="6329"/>
                                  <a:chExt cx="5654" cy="1442"/>
                                </a:xfrm>
                              </wpg:grpSpPr>
                              <wpg:grpSp>
                                <wpg:cNvPr id="650" name="Group 456"/>
                                <wpg:cNvGrpSpPr>
                                  <a:grpSpLocks/>
                                </wpg:cNvGrpSpPr>
                                <wpg:grpSpPr bwMode="auto">
                                  <a:xfrm>
                                    <a:off x="2781" y="6329"/>
                                    <a:ext cx="4962" cy="1442"/>
                                    <a:chOff x="796" y="5967"/>
                                    <a:chExt cx="9958" cy="1804"/>
                                  </a:xfrm>
                                </wpg:grpSpPr>
                                <wps:wsp>
                                  <wps:cNvPr id="651" name="Freeform 457"/>
                                  <wps:cNvSpPr>
                                    <a:spLocks/>
                                  </wps:cNvSpPr>
                                  <wps:spPr bwMode="auto">
                                    <a:xfrm>
                                      <a:off x="2063"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2" name="Freeform 458"/>
                                  <wps:cNvSpPr>
                                    <a:spLocks/>
                                  </wps:cNvSpPr>
                                  <wps:spPr bwMode="auto">
                                    <a:xfrm>
                                      <a:off x="3149"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 name="Freeform 459"/>
                                  <wps:cNvSpPr>
                                    <a:spLocks/>
                                  </wps:cNvSpPr>
                                  <wps:spPr bwMode="auto">
                                    <a:xfrm>
                                      <a:off x="4235"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 name="Freeform 460"/>
                                  <wps:cNvSpPr>
                                    <a:spLocks/>
                                  </wps:cNvSpPr>
                                  <wps:spPr bwMode="auto">
                                    <a:xfrm>
                                      <a:off x="5127"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Freeform 461"/>
                                  <wps:cNvSpPr>
                                    <a:spLocks/>
                                  </wps:cNvSpPr>
                                  <wps:spPr bwMode="auto">
                                    <a:xfrm>
                                      <a:off x="6034"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6" name="Freeform 462"/>
                                  <wps:cNvSpPr>
                                    <a:spLocks/>
                                  </wps:cNvSpPr>
                                  <wps:spPr bwMode="auto">
                                    <a:xfrm>
                                      <a:off x="6964"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7" name="Freeform 463"/>
                                  <wps:cNvSpPr>
                                    <a:spLocks/>
                                  </wps:cNvSpPr>
                                  <wps:spPr bwMode="auto">
                                    <a:xfrm>
                                      <a:off x="7873"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8" name="Freeform 464"/>
                                  <wps:cNvSpPr>
                                    <a:spLocks/>
                                  </wps:cNvSpPr>
                                  <wps:spPr bwMode="auto">
                                    <a:xfrm>
                                      <a:off x="8766"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 name="Freeform 465"/>
                                  <wps:cNvSpPr>
                                    <a:spLocks/>
                                  </wps:cNvSpPr>
                                  <wps:spPr bwMode="auto">
                                    <a:xfrm>
                                      <a:off x="9668"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 name="Freeform 466"/>
                                  <wps:cNvSpPr>
                                    <a:spLocks/>
                                  </wps:cNvSpPr>
                                  <wps:spPr bwMode="auto">
                                    <a:xfrm>
                                      <a:off x="1339" y="5967"/>
                                      <a:ext cx="724" cy="905"/>
                                    </a:xfrm>
                                    <a:custGeom>
                                      <a:avLst/>
                                      <a:gdLst>
                                        <a:gd name="T0" fmla="*/ 724 w 724"/>
                                        <a:gd name="T1" fmla="*/ 0 h 905"/>
                                        <a:gd name="T2" fmla="*/ 359 w 724"/>
                                        <a:gd name="T3" fmla="*/ 181 h 905"/>
                                        <a:gd name="T4" fmla="*/ 0 w 724"/>
                                        <a:gd name="T5" fmla="*/ 905 h 905"/>
                                      </a:gdLst>
                                      <a:ahLst/>
                                      <a:cxnLst>
                                        <a:cxn ang="0">
                                          <a:pos x="T0" y="T1"/>
                                        </a:cxn>
                                        <a:cxn ang="0">
                                          <a:pos x="T2" y="T3"/>
                                        </a:cxn>
                                        <a:cxn ang="0">
                                          <a:pos x="T4" y="T5"/>
                                        </a:cxn>
                                      </a:cxnLst>
                                      <a:rect l="0" t="0" r="r" b="b"/>
                                      <a:pathLst>
                                        <a:path w="724" h="905">
                                          <a:moveTo>
                                            <a:pt x="724" y="0"/>
                                          </a:moveTo>
                                          <a:cubicBezTo>
                                            <a:pt x="602" y="15"/>
                                            <a:pt x="480" y="30"/>
                                            <a:pt x="359" y="181"/>
                                          </a:cubicBezTo>
                                          <a:cubicBezTo>
                                            <a:pt x="238" y="332"/>
                                            <a:pt x="60" y="784"/>
                                            <a:pt x="0" y="905"/>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Line 467"/>
                                  <wps:cNvCnPr/>
                                  <wps:spPr bwMode="auto">
                                    <a:xfrm flipH="1">
                                      <a:off x="796" y="6872"/>
                                      <a:ext cx="54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662" name="Freeform 468"/>
                                <wps:cNvSpPr>
                                  <a:spLocks/>
                                </wps:cNvSpPr>
                                <wps:spPr bwMode="auto">
                                  <a:xfrm>
                                    <a:off x="7710" y="6330"/>
                                    <a:ext cx="330" cy="720"/>
                                  </a:xfrm>
                                  <a:custGeom>
                                    <a:avLst/>
                                    <a:gdLst>
                                      <a:gd name="T0" fmla="*/ 0 w 330"/>
                                      <a:gd name="T1" fmla="*/ 0 h 720"/>
                                      <a:gd name="T2" fmla="*/ 195 w 330"/>
                                      <a:gd name="T3" fmla="*/ 165 h 720"/>
                                      <a:gd name="T4" fmla="*/ 285 w 330"/>
                                      <a:gd name="T5" fmla="*/ 390 h 720"/>
                                      <a:gd name="T6" fmla="*/ 330 w 330"/>
                                      <a:gd name="T7" fmla="*/ 720 h 720"/>
                                    </a:gdLst>
                                    <a:ahLst/>
                                    <a:cxnLst>
                                      <a:cxn ang="0">
                                        <a:pos x="T0" y="T1"/>
                                      </a:cxn>
                                      <a:cxn ang="0">
                                        <a:pos x="T2" y="T3"/>
                                      </a:cxn>
                                      <a:cxn ang="0">
                                        <a:pos x="T4" y="T5"/>
                                      </a:cxn>
                                      <a:cxn ang="0">
                                        <a:pos x="T6" y="T7"/>
                                      </a:cxn>
                                    </a:cxnLst>
                                    <a:rect l="0" t="0" r="r" b="b"/>
                                    <a:pathLst>
                                      <a:path w="330" h="720">
                                        <a:moveTo>
                                          <a:pt x="0" y="0"/>
                                        </a:moveTo>
                                        <a:cubicBezTo>
                                          <a:pt x="38" y="28"/>
                                          <a:pt x="148" y="100"/>
                                          <a:pt x="195" y="165"/>
                                        </a:cubicBezTo>
                                        <a:cubicBezTo>
                                          <a:pt x="242" y="230"/>
                                          <a:pt x="263" y="298"/>
                                          <a:pt x="285" y="390"/>
                                        </a:cubicBezTo>
                                        <a:cubicBezTo>
                                          <a:pt x="307" y="482"/>
                                          <a:pt x="321" y="651"/>
                                          <a:pt x="330" y="72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 name="Line 469"/>
                                <wps:cNvCnPr/>
                                <wps:spPr bwMode="auto">
                                  <a:xfrm>
                                    <a:off x="8036" y="7052"/>
                                    <a:ext cx="3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664" name="Line 470"/>
                              <wps:cNvCnPr/>
                              <wps:spPr bwMode="auto">
                                <a:xfrm>
                                  <a:off x="7170" y="1755"/>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76" name="Group 676"/>
                            <wpg:cNvGrpSpPr/>
                            <wpg:grpSpPr>
                              <a:xfrm>
                                <a:off x="0" y="0"/>
                                <a:ext cx="1080654" cy="664457"/>
                                <a:chOff x="0" y="0"/>
                                <a:chExt cx="1080654" cy="664457"/>
                              </a:xfrm>
                            </wpg:grpSpPr>
                            <wps:wsp>
                              <wps:cNvPr id="645" name="Text Box 451"/>
                              <wps:cNvSpPr txBox="1">
                                <a:spLocks noChangeArrowheads="1"/>
                              </wps:cNvSpPr>
                              <wps:spPr bwMode="auto">
                                <a:xfrm>
                                  <a:off x="77212" y="94968"/>
                                  <a:ext cx="237490" cy="257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AE6" w:rsidRPr="005C00B6" w:rsidRDefault="004C2AE6" w:rsidP="00281260">
                                    <w:pPr>
                                      <w:rPr>
                                        <w:sz w:val="22"/>
                                        <w:vertAlign w:val="subscript"/>
                                      </w:rPr>
                                    </w:pPr>
                                    <w:r w:rsidRPr="005C00B6">
                                      <w:rPr>
                                        <w:sz w:val="22"/>
                                      </w:rPr>
                                      <w:t xml:space="preserve">m </w:t>
                                    </w:r>
                                  </w:p>
                                </w:txbxContent>
                              </wps:txbx>
                              <wps:bodyPr rot="0" vert="horz" wrap="square" lIns="91440" tIns="45720" rIns="91440" bIns="45720" anchor="t" anchorCtr="0" upright="1">
                                <a:noAutofit/>
                              </wps:bodyPr>
                            </wps:wsp>
                            <wps:wsp>
                              <wps:cNvPr id="646" name="Text Box 452"/>
                              <wps:cNvSpPr txBox="1">
                                <a:spLocks noChangeArrowheads="1"/>
                              </wps:cNvSpPr>
                              <wps:spPr bwMode="auto">
                                <a:xfrm>
                                  <a:off x="356260" y="0"/>
                                  <a:ext cx="2374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AE6" w:rsidRPr="005C00B6" w:rsidRDefault="004C2AE6" w:rsidP="00281260">
                                    <w:pPr>
                                      <w:rPr>
                                        <w:sz w:val="22"/>
                                        <w:vertAlign w:val="subscript"/>
                                      </w:rPr>
                                    </w:pPr>
                                    <w:r w:rsidRPr="005C00B6">
                                      <w:rPr>
                                        <w:sz w:val="22"/>
                                      </w:rPr>
                                      <w:t>k</w:t>
                                    </w:r>
                                  </w:p>
                                </w:txbxContent>
                              </wps:txbx>
                              <wps:bodyPr rot="0" vert="horz" wrap="square" lIns="91440" tIns="45720" rIns="91440" bIns="45720" anchor="t" anchorCtr="0" upright="1">
                                <a:noAutofit/>
                              </wps:bodyPr>
                            </wps:wsp>
                            <wpg:grpSp>
                              <wpg:cNvPr id="672" name="Group 672"/>
                              <wpg:cNvGrpSpPr/>
                              <wpg:grpSpPr>
                                <a:xfrm>
                                  <a:off x="765958" y="25531"/>
                                  <a:ext cx="87681" cy="183402"/>
                                  <a:chOff x="0" y="7719"/>
                                  <a:chExt cx="87681" cy="183402"/>
                                </a:xfrm>
                              </wpg:grpSpPr>
                              <wps:wsp>
                                <wps:cNvPr id="670" name="Rectangle 670"/>
                                <wps:cNvSpPr/>
                                <wps:spPr bwMode="auto">
                                  <a:xfrm rot="20167224">
                                    <a:off x="41940" y="7719"/>
                                    <a:ext cx="45741" cy="176847"/>
                                  </a:xfrm>
                                  <a:prstGeom prst="rect">
                                    <a:avLst/>
                                  </a:prstGeom>
                                  <a:pattFill prst="ltDn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671" name="Straight Connector 671"/>
                                <wps:cNvCnPr/>
                                <wps:spPr>
                                  <a:xfrm flipH="1" flipV="1">
                                    <a:off x="0" y="29688"/>
                                    <a:ext cx="62320" cy="161433"/>
                                  </a:xfrm>
                                  <a:prstGeom prst="line">
                                    <a:avLst/>
                                  </a:prstGeom>
                                  <a:noFill/>
                                  <a:ln w="15875" cap="flat" cmpd="sng" algn="ctr">
                                    <a:solidFill>
                                      <a:sysClr val="windowText" lastClr="000000"/>
                                    </a:solidFill>
                                    <a:prstDash val="solid"/>
                                  </a:ln>
                                  <a:effectLst/>
                                </wps:spPr>
                                <wps:bodyPr/>
                              </wps:wsp>
                            </wpg:grpSp>
                            <wpg:grpSp>
                              <wpg:cNvPr id="675" name="Group 675"/>
                              <wpg:cNvGrpSpPr/>
                              <wpg:grpSpPr>
                                <a:xfrm>
                                  <a:off x="0" y="124690"/>
                                  <a:ext cx="1080654" cy="539767"/>
                                  <a:chOff x="0" y="0"/>
                                  <a:chExt cx="1080654" cy="539767"/>
                                </a:xfrm>
                              </wpg:grpSpPr>
                              <wps:wsp>
                                <wps:cNvPr id="603" name="Line 409"/>
                                <wps:cNvCnPr/>
                                <wps:spPr bwMode="auto">
                                  <a:xfrm flipV="1">
                                    <a:off x="0" y="0"/>
                                    <a:ext cx="1050290" cy="43942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47" name="Text Box 453"/>
                                <wps:cNvSpPr txBox="1">
                                  <a:spLocks noChangeArrowheads="1"/>
                                </wps:cNvSpPr>
                                <wps:spPr bwMode="auto">
                                  <a:xfrm>
                                    <a:off x="172194" y="255287"/>
                                    <a:ext cx="23749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AE6" w:rsidRPr="005C00B6" w:rsidRDefault="004C2AE6" w:rsidP="00281260">
                                      <w:pPr>
                                        <w:rPr>
                                          <w:sz w:val="22"/>
                                          <w:vertAlign w:val="subscript"/>
                                        </w:rPr>
                                      </w:pPr>
                                      <w:r w:rsidRPr="005C00B6">
                                        <w:rPr>
                                          <w:sz w:val="22"/>
                                        </w:rPr>
                                        <w:t>α</w:t>
                                      </w:r>
                                    </w:p>
                                  </w:txbxContent>
                                </wps:txbx>
                                <wps:bodyPr rot="0" vert="horz" wrap="square" lIns="91440" tIns="45720" rIns="91440" bIns="45720" anchor="t" anchorCtr="0" upright="1">
                                  <a:noAutofit/>
                                </wps:bodyPr>
                              </wps:wsp>
                              <wpg:grpSp>
                                <wpg:cNvPr id="674" name="Group 674"/>
                                <wpg:cNvGrpSpPr/>
                                <wpg:grpSpPr>
                                  <a:xfrm>
                                    <a:off x="0" y="445325"/>
                                    <a:ext cx="1080654" cy="57699"/>
                                    <a:chOff x="0" y="0"/>
                                    <a:chExt cx="1080654" cy="57699"/>
                                  </a:xfrm>
                                </wpg:grpSpPr>
                                <wps:wsp>
                                  <wps:cNvPr id="669" name="Straight Connector 669"/>
                                  <wps:cNvCnPr/>
                                  <wps:spPr>
                                    <a:xfrm>
                                      <a:off x="0" y="0"/>
                                      <a:ext cx="1080654" cy="0"/>
                                    </a:xfrm>
                                    <a:prstGeom prst="line">
                                      <a:avLst/>
                                    </a:prstGeom>
                                    <a:noFill/>
                                    <a:ln w="15875" cap="flat" cmpd="sng" algn="ctr">
                                      <a:solidFill>
                                        <a:sysClr val="windowText" lastClr="000000"/>
                                      </a:solidFill>
                                      <a:prstDash val="solid"/>
                                    </a:ln>
                                    <a:effectLst/>
                                  </wps:spPr>
                                  <wps:bodyPr/>
                                </wps:wsp>
                                <wps:wsp>
                                  <wps:cNvPr id="673" name="Rectangle 673"/>
                                  <wps:cNvSpPr/>
                                  <wps:spPr bwMode="auto">
                                    <a:xfrm>
                                      <a:off x="11875" y="11875"/>
                                      <a:ext cx="1068688" cy="45824"/>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grpSp>
                          </wpg:grpSp>
                        </wpg:grpSp>
                      </wpg:grpSp>
                      <wps:wsp>
                        <wps:cNvPr id="679" name="Freeform 679"/>
                        <wps:cNvSpPr/>
                        <wps:spPr bwMode="auto">
                          <a:xfrm>
                            <a:off x="332509" y="433449"/>
                            <a:ext cx="56965" cy="130629"/>
                          </a:xfrm>
                          <a:custGeom>
                            <a:avLst/>
                            <a:gdLst>
                              <a:gd name="connsiteX0" fmla="*/ 0 w 56965"/>
                              <a:gd name="connsiteY0" fmla="*/ 0 h 130629"/>
                              <a:gd name="connsiteX1" fmla="*/ 53439 w 56965"/>
                              <a:gd name="connsiteY1" fmla="*/ 59377 h 130629"/>
                              <a:gd name="connsiteX2" fmla="*/ 47501 w 56965"/>
                              <a:gd name="connsiteY2" fmla="*/ 130629 h 130629"/>
                            </a:gdLst>
                            <a:ahLst/>
                            <a:cxnLst>
                              <a:cxn ang="0">
                                <a:pos x="connsiteX0" y="connsiteY0"/>
                              </a:cxn>
                              <a:cxn ang="0">
                                <a:pos x="connsiteX1" y="connsiteY1"/>
                              </a:cxn>
                              <a:cxn ang="0">
                                <a:pos x="connsiteX2" y="connsiteY2"/>
                              </a:cxn>
                            </a:cxnLst>
                            <a:rect l="l" t="t" r="r" b="b"/>
                            <a:pathLst>
                              <a:path w="56965" h="130629">
                                <a:moveTo>
                                  <a:pt x="0" y="0"/>
                                </a:moveTo>
                                <a:cubicBezTo>
                                  <a:pt x="22761" y="18803"/>
                                  <a:pt x="45522" y="37606"/>
                                  <a:pt x="53439" y="59377"/>
                                </a:cubicBezTo>
                                <a:cubicBezTo>
                                  <a:pt x="61356" y="81148"/>
                                  <a:pt x="54428" y="105888"/>
                                  <a:pt x="47501" y="130629"/>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AC3E103" id="Group 680" o:spid="_x0000_s1026" style="position:absolute;left:0;text-align:left;margin-left:349.75pt;margin-top:1.4pt;width:85.05pt;height:52.2pt;z-index:251645952" coordsize="10801,6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">
                <v:group id="Group 678" o:spid="_x0000_s1027" style="position:absolute;width:10801;height:6629" coordsize="10801,6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">
                  <v:oval id="Oval 472" o:spid="_x0000_s1028" style="position:absolute;left:1484;top:3146;width:1562;height:1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" fillcolor="#dcebf5" strokecolor="#1f497d">
                    <v:fill color2="#55261c" rotate="t" focusposition=".5,.5" focussize="" colors="0 #dcebf5;5243f #83a7c3;8520f #768fb9;13763f #83a7c3;34079f white;36700f #9c6563;38011f #80302d;46531f #c0524e;61604f #ebdad4;1 #55261c" focus="100%" type="gradientRadial"/>
                  </v:oval>
                  <v:group id="Group 677" o:spid="_x0000_s1029" style="position:absolute;width:10801;height:6642" coordsize="10806,6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group id="Group 454" o:spid="_x0000_s1030" style="position:absolute;left:2837;top:1907;width:5589;height:1213;rotation:-24" coordorigin="6120,1620" coordsize="1230,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">
                      <v:group id="Group 455" o:spid="_x0000_s1031" style="position:absolute;left:6120;top:1620;width:1142;height:248" coordorigin="2781,6329" coordsize="5654,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">
                        <v:group id="Group 456" o:spid="_x0000_s1032" style="position:absolute;left:2781;top:6329;width:4962;height:1442" coordorigin="796,5967" coordsize="9958,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">
                          <v:shape id="Freeform 457" o:spid="_x0000_s1033" style="position:absolute;left:2063;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" path="m,c194,,388,,538,181v150,181,360,635,360,905c898,1356,657,1804,538,1804v-119,,-357,-448,-357,-718c181,816,387,362,538,181,689,,887,,1086,e" filled="f" strokeweight="0">
                            <v:path arrowok="t" o:connecttype="custom" o:connectlocs="0,0;538,181;898,1086;538,1804;181,1086;538,181;1086,0" o:connectangles="0,0,0,0,0,0,0"/>
                          </v:shape>
                          <v:shape id="Freeform 458" o:spid="_x0000_s1034" style="position:absolute;left:3149;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" path="m,c194,,388,,538,181v150,181,360,635,360,905c898,1356,657,1804,538,1804v-119,,-357,-448,-357,-718c181,816,387,362,538,181,689,,887,,1086,e" filled="f" strokeweight="0">
                            <v:path arrowok="t" o:connecttype="custom" o:connectlocs="0,0;538,181;898,1086;538,1804;181,1086;538,181;1086,0" o:connectangles="0,0,0,0,0,0,0"/>
                          </v:shape>
                          <v:shape id="Freeform 459" o:spid="_x0000_s1035" style="position:absolute;left:4235;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" path="m,c194,,388,,538,181v150,181,360,635,360,905c898,1356,657,1804,538,1804v-119,,-357,-448,-357,-718c181,816,387,362,538,181,689,,887,,1086,e" filled="f" strokeweight="0">
                            <v:path arrowok="t" o:connecttype="custom" o:connectlocs="0,0;538,181;898,1086;538,1804;181,1086;538,181;1086,0" o:connectangles="0,0,0,0,0,0,0"/>
                          </v:shape>
                          <v:shape id="Freeform 460" o:spid="_x0000_s1036" style="position:absolute;left:5127;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" path="m,c194,,388,,538,181v150,181,360,635,360,905c898,1356,657,1804,538,1804v-119,,-357,-448,-357,-718c181,816,387,362,538,181,689,,887,,1086,e" filled="f" strokeweight="0">
                            <v:path arrowok="t" o:connecttype="custom" o:connectlocs="0,0;538,181;898,1086;538,1804;181,1086;538,181;1086,0" o:connectangles="0,0,0,0,0,0,0"/>
                          </v:shape>
                          <v:shape id="Freeform 461" o:spid="_x0000_s1037" style="position:absolute;left:6034;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" path="m,c194,,388,,538,181v150,181,360,635,360,905c898,1356,657,1804,538,1804v-119,,-357,-448,-357,-718c181,816,387,362,538,181,689,,887,,1086,e" filled="f" strokeweight="0">
                            <v:path arrowok="t" o:connecttype="custom" o:connectlocs="0,0;538,181;898,1086;538,1804;181,1086;538,181;1086,0" o:connectangles="0,0,0,0,0,0,0"/>
                          </v:shape>
                          <v:shape id="Freeform 462" o:spid="_x0000_s1038" style="position:absolute;left:6964;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" path="m,c194,,388,,538,181v150,181,360,635,360,905c898,1356,657,1804,538,1804v-119,,-357,-448,-357,-718c181,816,387,362,538,181,689,,887,,1086,e" filled="f" strokeweight="0">
                            <v:path arrowok="t" o:connecttype="custom" o:connectlocs="0,0;538,181;898,1086;538,1804;181,1086;538,181;1086,0" o:connectangles="0,0,0,0,0,0,0"/>
                          </v:shape>
                          <v:shape id="Freeform 463" o:spid="_x0000_s1039" style="position:absolute;left:7873;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" path="m,c194,,388,,538,181v150,181,360,635,360,905c898,1356,657,1804,538,1804v-119,,-357,-448,-357,-718c181,816,387,362,538,181,689,,887,,1086,e" filled="f" strokeweight="0">
                            <v:path arrowok="t" o:connecttype="custom" o:connectlocs="0,0;538,181;898,1086;538,1804;181,1086;538,181;1086,0" o:connectangles="0,0,0,0,0,0,0"/>
                          </v:shape>
                          <v:shape id="Freeform 464" o:spid="_x0000_s1040" style="position:absolute;left:8766;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" path="m,c194,,388,,538,181v150,181,360,635,360,905c898,1356,657,1804,538,1804v-119,,-357,-448,-357,-718c181,816,387,362,538,181,689,,887,,1086,e" filled="f" strokeweight="0">
                            <v:path arrowok="t" o:connecttype="custom" o:connectlocs="0,0;538,181;898,1086;538,1804;181,1086;538,181;1086,0" o:connectangles="0,0,0,0,0,0,0"/>
                          </v:shape>
                          <v:shape id="Freeform 465" o:spid="_x0000_s1041" style="position:absolute;left:9668;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" path="m,c194,,388,,538,181v150,181,360,635,360,905c898,1356,657,1804,538,1804v-119,,-357,-448,-357,-718c181,816,387,362,538,181,689,,887,,1086,e" filled="f" strokeweight="0">
                            <v:path arrowok="t" o:connecttype="custom" o:connectlocs="0,0;538,181;898,1086;538,1804;181,1086;538,181;1086,0" o:connectangles="0,0,0,0,0,0,0"/>
                          </v:shape>
                          <v:shape id="Freeform 466" o:spid="_x0000_s1042" style="position:absolute;left:1339;top:5967;width:724;height:905;visibility:visible;mso-wrap-style:square;v-text-anchor:top" coordsize="724,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" path="m724,c602,15,480,30,359,181,238,332,60,784,,905e" filled="f" strokeweight="0">
                            <v:path arrowok="t" o:connecttype="custom" o:connectlocs="724,0;359,181;0,905" o:connectangles="0,0,0"/>
                          </v:shape>
                          <v:line id="Line 467" o:spid="_x0000_s1043" style="position:absolute;flip:x;visibility:visible;mso-wrap-style:square" from="796,6872" to="1339,6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" strokeweight="0"/>
                        </v:group>
                        <v:shape id="Freeform 468" o:spid="_x0000_s1044" style="position:absolute;left:7710;top:6330;width:330;height:720;visibility:visible;mso-wrap-style:square;v-text-anchor:top" coordsize="3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" path="m,c38,28,148,100,195,165v47,65,68,133,90,225c307,482,321,651,330,720e" filled="f" strokeweight="0">
                          <v:path arrowok="t" o:connecttype="custom" o:connectlocs="0,0;195,165;285,390;330,720" o:connectangles="0,0,0,0"/>
                        </v:shape>
                        <v:line id="Line 469" o:spid="_x0000_s1045" style="position:absolute;visibility:visible;mso-wrap-style:square" from="8036,7052" to="8435,7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" strokeweight="0"/>
                      </v:group>
                      <v:line id="Line 470" o:spid="_x0000_s1046" style="position:absolute;visibility:visible;mso-wrap-style:square" from="7170,1755" to="7350,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" strokeweight="1.5pt"/>
                    </v:group>
                    <v:group id="Group 676" o:spid="_x0000_s1047" style="position:absolute;width:10806;height:6644" coordsize="10806,6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">
                      <v:shapetype id="_x0000_t202" coordsize="21600,21600" o:spt="202" path="m,l,21600r21600,l21600,xe">
                        <v:stroke joinstyle="miter"/>
                        <v:path gradientshapeok="t" o:connecttype="rect"/>
                      </v:shapetype>
                      <v:shape id="Text Box 451" o:spid="_x0000_s1048" type="#_x0000_t202" style="position:absolute;left:772;top:949;width:2375;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" filled="f" stroked="f">
                        <v:textbox>
                          <w:txbxContent>
                            <w:p w:rsidR="004C2AE6" w:rsidRPr="005C00B6" w:rsidRDefault="004C2AE6" w:rsidP="00281260">
                              <w:pPr>
                                <w:rPr>
                                  <w:sz w:val="22"/>
                                  <w:vertAlign w:val="subscript"/>
                                </w:rPr>
                              </w:pPr>
                              <w:r w:rsidRPr="005C00B6">
                                <w:rPr>
                                  <w:sz w:val="22"/>
                                </w:rPr>
                                <w:t xml:space="preserve">m </w:t>
                              </w:r>
                            </w:p>
                          </w:txbxContent>
                        </v:textbox>
                      </v:shape>
                      <v:shape id="Text Box 452" o:spid="_x0000_s1049" type="#_x0000_t202" style="position:absolute;left:3562;width:237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" filled="f" stroked="f">
                        <v:textbox>
                          <w:txbxContent>
                            <w:p w:rsidR="004C2AE6" w:rsidRPr="005C00B6" w:rsidRDefault="004C2AE6" w:rsidP="00281260">
                              <w:pPr>
                                <w:rPr>
                                  <w:sz w:val="22"/>
                                  <w:vertAlign w:val="subscript"/>
                                </w:rPr>
                              </w:pPr>
                              <w:r w:rsidRPr="005C00B6">
                                <w:rPr>
                                  <w:sz w:val="22"/>
                                </w:rPr>
                                <w:t>k</w:t>
                              </w:r>
                            </w:p>
                          </w:txbxContent>
                        </v:textbox>
                      </v:shape>
                      <v:group id="Group 672" o:spid="_x0000_s1050" style="position:absolute;left:7659;top:255;width:877;height:1834" coordorigin=",7719" coordsize="87681,18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rect id="Rectangle 670" o:spid="_x0000_s1051" style="position:absolute;left:41940;top:7719;width:45741;height:176847;rotation:-156497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" fillcolor="windowText" stroked="f">
                          <v:fill r:id="rId19" o:title="" color2="window" type="pattern"/>
                          <v:stroke joinstyle="round"/>
                        </v:rect>
                        <v:line id="Straight Connector 671" o:spid="_x0000_s1052" style="position:absolute;flip:x y;visibility:visible;mso-wrap-style:square" from="0,29688" to="62320,191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" strokecolor="windowText" strokeweight="1.25pt"/>
                      </v:group>
                      <v:group id="Group 675" o:spid="_x0000_s1053" style="position:absolute;top:1246;width:10806;height:5398" coordsize="10806,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">
                        <v:line id="Line 409" o:spid="_x0000_s1054" style="position:absolute;flip:y;visibility:visible;mso-wrap-style:square" from="0,0" to="10502,4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" strokeweight="1.25pt"/>
                        <v:shape id="Text Box 453" o:spid="_x0000_s1055" type="#_x0000_t202" style="position:absolute;left:1721;top:2552;width:2375;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" filled="f" stroked="f">
                          <v:textbox>
                            <w:txbxContent>
                              <w:p w:rsidR="004C2AE6" w:rsidRPr="005C00B6" w:rsidRDefault="004C2AE6" w:rsidP="00281260">
                                <w:pPr>
                                  <w:rPr>
                                    <w:sz w:val="22"/>
                                    <w:vertAlign w:val="subscript"/>
                                  </w:rPr>
                                </w:pPr>
                                <w:r w:rsidRPr="005C00B6">
                                  <w:rPr>
                                    <w:sz w:val="22"/>
                                  </w:rPr>
                                  <w:t>α</w:t>
                                </w:r>
                              </w:p>
                            </w:txbxContent>
                          </v:textbox>
                        </v:shape>
                        <v:group id="Group 674" o:spid="_x0000_s1056" style="position:absolute;top:4453;width:10806;height:577" coordsize="10806,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">
                          <v:line id="Straight Connector 669" o:spid="_x0000_s1057" style="position:absolute;visibility:visible;mso-wrap-style:square" from="0,0" to="108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" strokecolor="windowText" strokeweight="1.25pt"/>
                          <v:rect id="Rectangle 673" o:spid="_x0000_s1058" style="position:absolute;left:118;top:118;width:10687;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" fillcolor="windowText" stroked="f">
                            <v:fill r:id="rId20" o:title="" color2="window" type="pattern"/>
                            <v:stroke joinstyle="round"/>
                          </v:rect>
                        </v:group>
                      </v:group>
                    </v:group>
                  </v:group>
                </v:group>
                <v:shape id="Freeform 679" o:spid="_x0000_s1059" style="position:absolute;left:3325;top:4334;width:569;height:1306;visibility:visible;mso-wrap-style:square;v-text-anchor:middle" coordsize="56965,130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" path="m,c22761,18803,45522,37606,53439,59377v7917,21771,989,46511,-5938,71252e" filled="f">
                  <v:path arrowok="t" o:connecttype="custom" o:connectlocs="0,0;53439,59377;47501,130629" o:connectangles="0,0,0"/>
                </v:shape>
                <w10:wrap type="square"/>
              </v:group>
            </w:pict>
          </mc:Fallback>
        </mc:AlternateContent>
      </w:r>
      <w:r w:rsidR="00095503" w:rsidRPr="00C93A27">
        <w:rPr>
          <w:rFonts w:eastAsia="Calibri"/>
          <w:b/>
          <w:sz w:val="28"/>
          <w:szCs w:val="28"/>
          <w:lang w:val="pt-BR"/>
        </w:rPr>
        <w:t xml:space="preserve">Bài </w:t>
      </w:r>
      <w:r w:rsidRPr="00C93A27">
        <w:rPr>
          <w:rFonts w:eastAsia="Calibri"/>
          <w:b/>
          <w:sz w:val="28"/>
          <w:szCs w:val="28"/>
          <w:lang w:val="pt-BR"/>
        </w:rPr>
        <w:t>5</w:t>
      </w:r>
      <w:r w:rsidR="00095503" w:rsidRPr="00C93A27">
        <w:rPr>
          <w:rFonts w:eastAsia="Calibri"/>
          <w:b/>
          <w:sz w:val="28"/>
          <w:szCs w:val="28"/>
          <w:lang w:val="pt-BR"/>
        </w:rPr>
        <w:t>:</w:t>
      </w:r>
      <w:r w:rsidRPr="00C93A27">
        <w:rPr>
          <w:rFonts w:eastAsia="Calibri"/>
          <w:noProof/>
          <w:sz w:val="28"/>
          <w:szCs w:val="28"/>
          <w:lang w:val="pt-BR"/>
        </w:rPr>
        <w:t xml:space="preserve"> </w:t>
      </w:r>
      <w:r w:rsidRPr="00C93A27">
        <w:rPr>
          <w:rFonts w:eastAsia="Calibri"/>
          <w:sz w:val="28"/>
          <w:szCs w:val="28"/>
          <w:lang w:val="pt-BR"/>
        </w:rPr>
        <w:t>Một vật có khối lượng 1 kg được gắn vào một đầu của lò xo có độ cứng 40 N/m đặt trên mặt phẳng nghiêng một góc 30</w:t>
      </w:r>
      <w:r w:rsidRPr="00C93A27">
        <w:rPr>
          <w:rFonts w:eastAsia="Calibri"/>
          <w:sz w:val="28"/>
          <w:szCs w:val="28"/>
          <w:vertAlign w:val="superscript"/>
          <w:lang w:val="pt-BR"/>
        </w:rPr>
        <w:t>0</w:t>
      </w:r>
      <w:r w:rsidRPr="00C93A27">
        <w:rPr>
          <w:rFonts w:eastAsia="Calibri"/>
          <w:sz w:val="28"/>
          <w:szCs w:val="28"/>
          <w:lang w:val="pt-BR"/>
        </w:rPr>
        <w:t xml:space="preserve"> so với mặt phẳng ngang, không ma sát, vật ở trạng thái đứng yên. Lấy g = 10 m/s</w:t>
      </w:r>
      <w:r w:rsidRPr="00C93A27">
        <w:rPr>
          <w:rFonts w:eastAsia="Calibri"/>
          <w:sz w:val="28"/>
          <w:szCs w:val="28"/>
          <w:vertAlign w:val="superscript"/>
          <w:lang w:val="pt-BR"/>
        </w:rPr>
        <w:t>2</w:t>
      </w:r>
      <w:r w:rsidRPr="00C93A27">
        <w:rPr>
          <w:rFonts w:eastAsia="Calibri"/>
          <w:sz w:val="28"/>
          <w:szCs w:val="28"/>
          <w:lang w:val="pt-BR"/>
        </w:rPr>
        <w:t>. Tính độ dãn của lò xo.</w:t>
      </w:r>
    </w:p>
    <w:p w:rsidR="00281260" w:rsidRPr="00C93A27" w:rsidRDefault="00281260" w:rsidP="005702A4">
      <w:pPr>
        <w:tabs>
          <w:tab w:val="left" w:pos="993"/>
        </w:tabs>
        <w:spacing w:before="60" w:after="60"/>
        <w:jc w:val="both"/>
        <w:rPr>
          <w:rFonts w:eastAsia="Calibri"/>
          <w:sz w:val="28"/>
          <w:szCs w:val="28"/>
          <w:lang w:val="pt-BR"/>
        </w:rPr>
      </w:pPr>
      <w:r w:rsidRPr="00C60EEC">
        <w:rPr>
          <w:rFonts w:eastAsia="Calibri"/>
          <w:noProof/>
          <w:sz w:val="28"/>
          <w:szCs w:val="28"/>
        </w:rPr>
        <mc:AlternateContent>
          <mc:Choice Requires="wpg">
            <w:drawing>
              <wp:anchor distT="0" distB="0" distL="114300" distR="114300" simplePos="0" relativeHeight="251650048" behindDoc="0" locked="0" layoutInCell="1" allowOverlap="1" wp14:anchorId="75B88C81" wp14:editId="43F31FC2">
                <wp:simplePos x="0" y="0"/>
                <wp:positionH relativeFrom="column">
                  <wp:posOffset>2117715</wp:posOffset>
                </wp:positionH>
                <wp:positionV relativeFrom="paragraph">
                  <wp:posOffset>149860</wp:posOffset>
                </wp:positionV>
                <wp:extent cx="3538220" cy="854710"/>
                <wp:effectExtent l="57150" t="0" r="100330" b="135890"/>
                <wp:wrapSquare wrapText="bothSides"/>
                <wp:docPr id="409"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38220" cy="854710"/>
                          <a:chOff x="71259" y="0"/>
                          <a:chExt cx="3539187" cy="854710"/>
                        </a:xfrm>
                      </wpg:grpSpPr>
                      <wpg:grpSp>
                        <wpg:cNvPr id="149" name="Group 149"/>
                        <wpg:cNvGrpSpPr/>
                        <wpg:grpSpPr>
                          <a:xfrm>
                            <a:off x="71259" y="0"/>
                            <a:ext cx="3539187" cy="854710"/>
                            <a:chOff x="71259" y="0"/>
                            <a:chExt cx="3539187" cy="854768"/>
                          </a:xfrm>
                        </wpg:grpSpPr>
                        <wps:wsp>
                          <wps:cNvPr id="145" name="Text Box 145"/>
                          <wps:cNvSpPr txBox="1"/>
                          <wps:spPr bwMode="auto">
                            <a:xfrm>
                              <a:off x="2814452" y="445325"/>
                              <a:ext cx="683776" cy="260985"/>
                            </a:xfrm>
                            <a:prstGeom prst="rect">
                              <a:avLst/>
                            </a:prstGeom>
                            <a:noFill/>
                            <a:ln w="6350">
                              <a:noFill/>
                            </a:ln>
                            <a:extLst/>
                          </wps:spPr>
                          <wps:txbx>
                            <w:txbxContent>
                              <w:p w:rsidR="004C2AE6" w:rsidRDefault="004C2AE6" w:rsidP="00281260">
                                <w:r w:rsidRPr="004C3F5B">
                                  <w:rPr>
                                    <w:position w:val="-4"/>
                                  </w:rPr>
                                  <w:object w:dxaOrig="820" w:dyaOrig="220">
                                    <v:shape id="_x0000_i1032" type="#_x0000_t75" style="width:41.25pt;height:11.25pt" o:ole="">
                                      <v:imagedata r:id="rId21" o:title=""/>
                                    </v:shape>
                                    <o:OLEObject Type="Embed" ProgID="Equation.DSMT4" ShapeID="_x0000_i1032" DrawAspect="Content" ObjectID="_1667913619" r:id="rId22"/>
                                  </w:objec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cNvPr id="148" name="Group 148"/>
                          <wpg:cNvGrpSpPr/>
                          <wpg:grpSpPr>
                            <a:xfrm>
                              <a:off x="71259" y="0"/>
                              <a:ext cx="3539187" cy="854768"/>
                              <a:chOff x="231585" y="0"/>
                              <a:chExt cx="3539187" cy="854768"/>
                            </a:xfrm>
                          </wpg:grpSpPr>
                          <wpg:grpSp>
                            <wpg:cNvPr id="82" name="Group 24"/>
                            <wpg:cNvGrpSpPr/>
                            <wpg:grpSpPr>
                              <a:xfrm>
                                <a:off x="231585" y="374073"/>
                                <a:ext cx="3539187" cy="480695"/>
                                <a:chOff x="231585" y="0"/>
                                <a:chExt cx="3539187" cy="480950"/>
                              </a:xfrm>
                            </wpg:grpSpPr>
                            <wpg:grpSp>
                              <wpg:cNvPr id="173" name="Group 173"/>
                              <wpg:cNvGrpSpPr/>
                              <wpg:grpSpPr>
                                <a:xfrm>
                                  <a:off x="332509" y="0"/>
                                  <a:ext cx="1101019" cy="475469"/>
                                  <a:chOff x="0" y="0"/>
                                  <a:chExt cx="1330036" cy="528454"/>
                                </a:xfrm>
                              </wpg:grpSpPr>
                              <wpg:grpSp>
                                <wpg:cNvPr id="163" name="Group 163"/>
                                <wpg:cNvGrpSpPr/>
                                <wpg:grpSpPr>
                                  <a:xfrm>
                                    <a:off x="0" y="0"/>
                                    <a:ext cx="1330036" cy="528454"/>
                                    <a:chOff x="0" y="0"/>
                                    <a:chExt cx="1330036" cy="528454"/>
                                  </a:xfrm>
                                </wpg:grpSpPr>
                                <wps:wsp>
                                  <wps:cNvPr id="150" name="Flowchart: Connector 150"/>
                                  <wps:cNvSpPr/>
                                  <wps:spPr bwMode="auto">
                                    <a:xfrm>
                                      <a:off x="178130" y="380013"/>
                                      <a:ext cx="152400" cy="148441"/>
                                    </a:xfrm>
                                    <a:prstGeom prst="flowChartConnector">
                                      <a:avLst/>
                                    </a:prstGeom>
                                    <a:gradFill flip="none"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circle">
                                        <a:fillToRect l="50000" t="50000" r="50000" b="50000"/>
                                      </a:path>
                                      <a:tileRect/>
                                    </a:grad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52" name="Straight Connector 152"/>
                                  <wps:cNvCnPr/>
                                  <wps:spPr>
                                    <a:xfrm>
                                      <a:off x="1092530" y="421574"/>
                                      <a:ext cx="237506" cy="0"/>
                                    </a:xfrm>
                                    <a:prstGeom prst="line">
                                      <a:avLst/>
                                    </a:prstGeom>
                                    <a:noFill/>
                                    <a:ln w="15875" cap="flat" cmpd="sng" algn="ctr">
                                      <a:solidFill>
                                        <a:sysClr val="windowText" lastClr="000000"/>
                                      </a:solidFill>
                                      <a:prstDash val="solid"/>
                                    </a:ln>
                                    <a:effectLst/>
                                  </wps:spPr>
                                  <wps:bodyPr/>
                                </wps:wsp>
                                <wps:wsp>
                                  <wps:cNvPr id="153" name="Straight Connector 153"/>
                                  <wps:cNvCnPr/>
                                  <wps:spPr>
                                    <a:xfrm flipH="1">
                                      <a:off x="332509" y="421574"/>
                                      <a:ext cx="607621" cy="0"/>
                                    </a:xfrm>
                                    <a:prstGeom prst="line">
                                      <a:avLst/>
                                    </a:prstGeom>
                                    <a:noFill/>
                                    <a:ln w="15875" cap="flat" cmpd="sng" algn="ctr">
                                      <a:solidFill>
                                        <a:sysClr val="windowText" lastClr="000000"/>
                                      </a:solidFill>
                                      <a:prstDash val="solid"/>
                                    </a:ln>
                                    <a:effectLst/>
                                  </wps:spPr>
                                  <wps:bodyPr/>
                                </wps:wsp>
                                <wps:wsp>
                                  <wps:cNvPr id="154" name="Straight Connector 154"/>
                                  <wps:cNvCnPr/>
                                  <wps:spPr>
                                    <a:xfrm flipH="1">
                                      <a:off x="0" y="421574"/>
                                      <a:ext cx="178130" cy="0"/>
                                    </a:xfrm>
                                    <a:prstGeom prst="line">
                                      <a:avLst/>
                                    </a:prstGeom>
                                    <a:noFill/>
                                    <a:ln w="15875" cap="flat" cmpd="sng" algn="ctr">
                                      <a:solidFill>
                                        <a:sysClr val="windowText" lastClr="000000"/>
                                      </a:solidFill>
                                      <a:prstDash val="solid"/>
                                    </a:ln>
                                    <a:effectLst/>
                                  </wps:spPr>
                                  <wps:bodyPr/>
                                </wps:wsp>
                                <wps:wsp>
                                  <wps:cNvPr id="155" name="Straight Connector 155"/>
                                  <wps:cNvCnPr/>
                                  <wps:spPr>
                                    <a:xfrm flipV="1">
                                      <a:off x="0" y="231569"/>
                                      <a:ext cx="59377" cy="190005"/>
                                    </a:xfrm>
                                    <a:prstGeom prst="line">
                                      <a:avLst/>
                                    </a:prstGeom>
                                    <a:noFill/>
                                    <a:ln w="15875" cap="flat" cmpd="sng" algn="ctr">
                                      <a:solidFill>
                                        <a:sysClr val="windowText" lastClr="000000"/>
                                      </a:solidFill>
                                      <a:prstDash val="solid"/>
                                    </a:ln>
                                    <a:effectLst/>
                                  </wps:spPr>
                                  <wps:bodyPr/>
                                </wps:wsp>
                                <wps:wsp>
                                  <wps:cNvPr id="156" name="Straight Connector 156"/>
                                  <wps:cNvCnPr/>
                                  <wps:spPr>
                                    <a:xfrm flipV="1">
                                      <a:off x="59377" y="0"/>
                                      <a:ext cx="273454" cy="231569"/>
                                    </a:xfrm>
                                    <a:prstGeom prst="line">
                                      <a:avLst/>
                                    </a:prstGeom>
                                    <a:noFill/>
                                    <a:ln w="15875" cap="flat" cmpd="sng" algn="ctr">
                                      <a:solidFill>
                                        <a:sysClr val="windowText" lastClr="000000"/>
                                      </a:solidFill>
                                      <a:prstDash val="solid"/>
                                    </a:ln>
                                    <a:effectLst/>
                                  </wps:spPr>
                                  <wps:bodyPr/>
                                </wps:wsp>
                                <wps:wsp>
                                  <wps:cNvPr id="157" name="Straight Connector 157"/>
                                  <wps:cNvCnPr/>
                                  <wps:spPr>
                                    <a:xfrm>
                                      <a:off x="332509" y="0"/>
                                      <a:ext cx="492826" cy="0"/>
                                    </a:xfrm>
                                    <a:prstGeom prst="line">
                                      <a:avLst/>
                                    </a:prstGeom>
                                    <a:noFill/>
                                    <a:ln w="15875" cap="flat" cmpd="sng" algn="ctr">
                                      <a:solidFill>
                                        <a:sysClr val="windowText" lastClr="000000"/>
                                      </a:solidFill>
                                      <a:prstDash val="solid"/>
                                    </a:ln>
                                    <a:effectLst/>
                                  </wps:spPr>
                                  <wps:bodyPr/>
                                </wps:wsp>
                                <wps:wsp>
                                  <wps:cNvPr id="158" name="Straight Connector 158"/>
                                  <wps:cNvCnPr/>
                                  <wps:spPr>
                                    <a:xfrm>
                                      <a:off x="825335" y="0"/>
                                      <a:ext cx="160020" cy="154379"/>
                                    </a:xfrm>
                                    <a:prstGeom prst="line">
                                      <a:avLst/>
                                    </a:prstGeom>
                                    <a:noFill/>
                                    <a:ln w="15875" cap="flat" cmpd="sng" algn="ctr">
                                      <a:solidFill>
                                        <a:sysClr val="windowText" lastClr="000000"/>
                                      </a:solidFill>
                                      <a:prstDash val="solid"/>
                                    </a:ln>
                                    <a:effectLst/>
                                  </wps:spPr>
                                  <wps:bodyPr/>
                                </wps:wsp>
                                <wps:wsp>
                                  <wps:cNvPr id="160" name="Straight Connector 160"/>
                                  <wps:cNvCnPr/>
                                  <wps:spPr>
                                    <a:xfrm>
                                      <a:off x="985652" y="154379"/>
                                      <a:ext cx="107175" cy="0"/>
                                    </a:xfrm>
                                    <a:prstGeom prst="line">
                                      <a:avLst/>
                                    </a:prstGeom>
                                    <a:noFill/>
                                    <a:ln w="15875" cap="flat" cmpd="sng" algn="ctr">
                                      <a:solidFill>
                                        <a:sysClr val="windowText" lastClr="000000"/>
                                      </a:solidFill>
                                      <a:prstDash val="solid"/>
                                    </a:ln>
                                    <a:effectLst/>
                                  </wps:spPr>
                                  <wps:bodyPr/>
                                </wps:wsp>
                                <wps:wsp>
                                  <wps:cNvPr id="161" name="Freeform 161"/>
                                  <wps:cNvSpPr/>
                                  <wps:spPr bwMode="auto">
                                    <a:xfrm>
                                      <a:off x="1092530" y="154379"/>
                                      <a:ext cx="225631" cy="261258"/>
                                    </a:xfrm>
                                    <a:custGeom>
                                      <a:avLst/>
                                      <a:gdLst>
                                        <a:gd name="connsiteX0" fmla="*/ 0 w 225631"/>
                                        <a:gd name="connsiteY0" fmla="*/ 0 h 261258"/>
                                        <a:gd name="connsiteX1" fmla="*/ 166255 w 225631"/>
                                        <a:gd name="connsiteY1" fmla="*/ 100941 h 261258"/>
                                        <a:gd name="connsiteX2" fmla="*/ 225631 w 225631"/>
                                        <a:gd name="connsiteY2" fmla="*/ 261258 h 261258"/>
                                      </a:gdLst>
                                      <a:ahLst/>
                                      <a:cxnLst>
                                        <a:cxn ang="0">
                                          <a:pos x="connsiteX0" y="connsiteY0"/>
                                        </a:cxn>
                                        <a:cxn ang="0">
                                          <a:pos x="connsiteX1" y="connsiteY1"/>
                                        </a:cxn>
                                        <a:cxn ang="0">
                                          <a:pos x="connsiteX2" y="connsiteY2"/>
                                        </a:cxn>
                                      </a:cxnLst>
                                      <a:rect l="l" t="t" r="r" b="b"/>
                                      <a:pathLst>
                                        <a:path w="225631" h="261258">
                                          <a:moveTo>
                                            <a:pt x="0" y="0"/>
                                          </a:moveTo>
                                          <a:cubicBezTo>
                                            <a:pt x="64325" y="28699"/>
                                            <a:pt x="128650" y="57398"/>
                                            <a:pt x="166255" y="100941"/>
                                          </a:cubicBezTo>
                                          <a:cubicBezTo>
                                            <a:pt x="203860" y="144484"/>
                                            <a:pt x="214745" y="202871"/>
                                            <a:pt x="225631" y="261258"/>
                                          </a:cubicBezTo>
                                        </a:path>
                                      </a:pathLst>
                                    </a:custGeom>
                                    <a:noFill/>
                                    <a:ln w="1587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5" name="Straight Connector 165"/>
                                <wps:cNvCnPr/>
                                <wps:spPr>
                                  <a:xfrm>
                                    <a:off x="575953" y="47501"/>
                                    <a:ext cx="0" cy="290946"/>
                                  </a:xfrm>
                                  <a:prstGeom prst="line">
                                    <a:avLst/>
                                  </a:prstGeom>
                                  <a:noFill/>
                                  <a:ln w="9525" cap="flat" cmpd="sng" algn="ctr">
                                    <a:solidFill>
                                      <a:sysClr val="windowText" lastClr="000000"/>
                                    </a:solidFill>
                                    <a:prstDash val="solid"/>
                                  </a:ln>
                                  <a:effectLst/>
                                </wps:spPr>
                                <wps:bodyPr/>
                              </wps:wsp>
                              <wps:wsp>
                                <wps:cNvPr id="166" name="Straight Connector 166"/>
                                <wps:cNvCnPr/>
                                <wps:spPr>
                                  <a:xfrm flipH="1">
                                    <a:off x="100940" y="338447"/>
                                    <a:ext cx="475013" cy="0"/>
                                  </a:xfrm>
                                  <a:prstGeom prst="line">
                                    <a:avLst/>
                                  </a:prstGeom>
                                  <a:noFill/>
                                  <a:ln w="9525" cap="flat" cmpd="sng" algn="ctr">
                                    <a:solidFill>
                                      <a:sysClr val="windowText" lastClr="000000"/>
                                    </a:solidFill>
                                    <a:prstDash val="solid"/>
                                  </a:ln>
                                  <a:effectLst/>
                                </wps:spPr>
                                <wps:bodyPr/>
                              </wps:wsp>
                              <wps:wsp>
                                <wps:cNvPr id="167" name="Straight Connector 167"/>
                                <wps:cNvCnPr/>
                                <wps:spPr>
                                  <a:xfrm flipV="1">
                                    <a:off x="100940" y="47501"/>
                                    <a:ext cx="308759" cy="290830"/>
                                  </a:xfrm>
                                  <a:prstGeom prst="line">
                                    <a:avLst/>
                                  </a:prstGeom>
                                  <a:noFill/>
                                  <a:ln w="9525" cap="flat" cmpd="sng" algn="ctr">
                                    <a:solidFill>
                                      <a:sysClr val="windowText" lastClr="000000"/>
                                    </a:solidFill>
                                    <a:prstDash val="solid"/>
                                  </a:ln>
                                  <a:effectLst/>
                                </wps:spPr>
                                <wps:bodyPr/>
                              </wps:wsp>
                              <wps:wsp>
                                <wps:cNvPr id="168" name="Straight Connector 168"/>
                                <wps:cNvCnPr/>
                                <wps:spPr>
                                  <a:xfrm>
                                    <a:off x="409699" y="47501"/>
                                    <a:ext cx="166403" cy="0"/>
                                  </a:xfrm>
                                  <a:prstGeom prst="line">
                                    <a:avLst/>
                                  </a:prstGeom>
                                  <a:noFill/>
                                  <a:ln w="9525" cap="flat" cmpd="sng" algn="ctr">
                                    <a:solidFill>
                                      <a:sysClr val="windowText" lastClr="000000"/>
                                    </a:solidFill>
                                    <a:prstDash val="solid"/>
                                  </a:ln>
                                  <a:effectLst/>
                                </wps:spPr>
                                <wps:bodyPr/>
                              </wps:wsp>
                              <wps:wsp>
                                <wps:cNvPr id="169" name="Straight Connector 169"/>
                                <wps:cNvCnPr/>
                                <wps:spPr>
                                  <a:xfrm>
                                    <a:off x="611579" y="47501"/>
                                    <a:ext cx="0" cy="290946"/>
                                  </a:xfrm>
                                  <a:prstGeom prst="line">
                                    <a:avLst/>
                                  </a:prstGeom>
                                  <a:noFill/>
                                  <a:ln w="9525" cap="flat" cmpd="sng" algn="ctr">
                                    <a:solidFill>
                                      <a:sysClr val="windowText" lastClr="000000"/>
                                    </a:solidFill>
                                    <a:prstDash val="solid"/>
                                  </a:ln>
                                  <a:effectLst/>
                                </wps:spPr>
                                <wps:bodyPr/>
                              </wps:wsp>
                              <wps:wsp>
                                <wps:cNvPr id="170" name="Straight Connector 170"/>
                                <wps:cNvCnPr/>
                                <wps:spPr>
                                  <a:xfrm>
                                    <a:off x="611579" y="47501"/>
                                    <a:ext cx="166255" cy="0"/>
                                  </a:xfrm>
                                  <a:prstGeom prst="line">
                                    <a:avLst/>
                                  </a:prstGeom>
                                  <a:noFill/>
                                  <a:ln w="9525" cap="flat" cmpd="sng" algn="ctr">
                                    <a:solidFill>
                                      <a:sysClr val="windowText" lastClr="000000"/>
                                    </a:solidFill>
                                    <a:prstDash val="solid"/>
                                  </a:ln>
                                  <a:effectLst/>
                                </wps:spPr>
                                <wps:bodyPr/>
                              </wps:wsp>
                              <wps:wsp>
                                <wps:cNvPr id="171" name="Straight Connector 171"/>
                                <wps:cNvCnPr/>
                                <wps:spPr>
                                  <a:xfrm>
                                    <a:off x="777834" y="47501"/>
                                    <a:ext cx="208082" cy="290830"/>
                                  </a:xfrm>
                                  <a:prstGeom prst="line">
                                    <a:avLst/>
                                  </a:prstGeom>
                                  <a:noFill/>
                                  <a:ln w="9525" cap="flat" cmpd="sng" algn="ctr">
                                    <a:solidFill>
                                      <a:sysClr val="windowText" lastClr="000000"/>
                                    </a:solidFill>
                                    <a:prstDash val="solid"/>
                                  </a:ln>
                                  <a:effectLst/>
                                </wps:spPr>
                                <wps:bodyPr/>
                              </wps:wsp>
                              <wps:wsp>
                                <wps:cNvPr id="172" name="Straight Connector 172"/>
                                <wps:cNvCnPr/>
                                <wps:spPr>
                                  <a:xfrm flipH="1">
                                    <a:off x="611579" y="338447"/>
                                    <a:ext cx="373519" cy="0"/>
                                  </a:xfrm>
                                  <a:prstGeom prst="line">
                                    <a:avLst/>
                                  </a:prstGeom>
                                  <a:noFill/>
                                  <a:ln w="9525" cap="flat" cmpd="sng" algn="ctr">
                                    <a:solidFill>
                                      <a:sysClr val="windowText" lastClr="000000"/>
                                    </a:solidFill>
                                    <a:prstDash val="solid"/>
                                  </a:ln>
                                  <a:effectLst/>
                                </wps:spPr>
                                <wps:bodyPr/>
                              </wps:wsp>
                            </wpg:grpSp>
                            <wps:wsp>
                              <wps:cNvPr id="174" name="Straight Connector 174"/>
                              <wps:cNvCnPr/>
                              <wps:spPr>
                                <a:xfrm>
                                  <a:off x="231585" y="480950"/>
                                  <a:ext cx="3539187" cy="0"/>
                                </a:xfrm>
                                <a:prstGeom prst="line">
                                  <a:avLst/>
                                </a:prstGeom>
                                <a:noFill/>
                                <a:ln w="22225" cap="flat" cmpd="sng" algn="ctr">
                                  <a:solidFill>
                                    <a:sysClr val="windowText" lastClr="000000"/>
                                  </a:solidFill>
                                  <a:prstDash val="solid"/>
                                </a:ln>
                                <a:effectLst>
                                  <a:outerShdw blurRad="50800" dist="38100" dir="5400000" algn="t" rotWithShape="0">
                                    <a:prstClr val="black">
                                      <a:alpha val="40000"/>
                                    </a:prstClr>
                                  </a:outerShdw>
                                </a:effectLst>
                                <a:scene3d>
                                  <a:camera prst="perspectiveRelaxedModerately"/>
                                  <a:lightRig rig="threePt" dir="t"/>
                                </a:scene3d>
                              </wps:spPr>
                              <wps:bodyPr/>
                            </wps:wsp>
                            <wps:wsp>
                              <wps:cNvPr id="207" name="Flowchart: Connector 207"/>
                              <wps:cNvSpPr/>
                              <wps:spPr bwMode="auto">
                                <a:xfrm>
                                  <a:off x="1110343" y="344384"/>
                                  <a:ext cx="125646" cy="133258"/>
                                </a:xfrm>
                                <a:prstGeom prst="flowChartConnector">
                                  <a:avLst/>
                                </a:prstGeom>
                                <a:gradFill flip="none"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circle">
                                    <a:fillToRect l="50000" t="50000" r="50000" b="50000"/>
                                  </a:path>
                                  <a:tileRect/>
                                </a:grad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grpSp>
                            <wpg:cNvPr id="146" name="Group 146"/>
                            <wpg:cNvGrpSpPr/>
                            <wpg:grpSpPr>
                              <a:xfrm>
                                <a:off x="1852550" y="0"/>
                                <a:ext cx="1753170" cy="853011"/>
                                <a:chOff x="0" y="0"/>
                                <a:chExt cx="1753170" cy="853011"/>
                              </a:xfrm>
                            </wpg:grpSpPr>
                            <wpg:grpSp>
                              <wpg:cNvPr id="142" name="Group 142"/>
                              <wpg:cNvGrpSpPr/>
                              <wpg:grpSpPr>
                                <a:xfrm>
                                  <a:off x="0" y="0"/>
                                  <a:ext cx="1753170" cy="737802"/>
                                  <a:chOff x="0" y="0"/>
                                  <a:chExt cx="1753170" cy="737802"/>
                                </a:xfrm>
                              </wpg:grpSpPr>
                              <wpg:grpSp>
                                <wpg:cNvPr id="141" name="Group 141"/>
                                <wpg:cNvGrpSpPr/>
                                <wpg:grpSpPr>
                                  <a:xfrm>
                                    <a:off x="0" y="0"/>
                                    <a:ext cx="1753170" cy="737802"/>
                                    <a:chOff x="0" y="0"/>
                                    <a:chExt cx="1753170" cy="737802"/>
                                  </a:xfrm>
                                </wpg:grpSpPr>
                                <wps:wsp>
                                  <wps:cNvPr id="83" name="Straight Connector 27"/>
                                  <wps:cNvCnPr/>
                                  <wps:spPr>
                                    <a:xfrm>
                                      <a:off x="0" y="736271"/>
                                      <a:ext cx="1750967" cy="1270"/>
                                    </a:xfrm>
                                    <a:prstGeom prst="line">
                                      <a:avLst/>
                                    </a:prstGeom>
                                    <a:noFill/>
                                    <a:ln w="15875" cap="flat" cmpd="sng" algn="ctr">
                                      <a:solidFill>
                                        <a:sysClr val="windowText" lastClr="000000"/>
                                      </a:solidFill>
                                      <a:prstDash val="solid"/>
                                    </a:ln>
                                    <a:effectLst/>
                                  </wps:spPr>
                                  <wps:bodyPr/>
                                </wps:wsp>
                                <wps:wsp>
                                  <wps:cNvPr id="84" name="Straight Connector 28"/>
                                  <wps:cNvCnPr/>
                                  <wps:spPr>
                                    <a:xfrm flipV="1">
                                      <a:off x="1751611" y="475013"/>
                                      <a:ext cx="1559" cy="261636"/>
                                    </a:xfrm>
                                    <a:prstGeom prst="line">
                                      <a:avLst/>
                                    </a:prstGeom>
                                    <a:noFill/>
                                    <a:ln w="15875" cap="flat" cmpd="sng" algn="ctr">
                                      <a:solidFill>
                                        <a:sysClr val="windowText" lastClr="000000"/>
                                      </a:solidFill>
                                      <a:prstDash val="solid"/>
                                    </a:ln>
                                    <a:effectLst/>
                                  </wps:spPr>
                                  <wps:bodyPr/>
                                </wps:wsp>
                                <wps:wsp>
                                  <wps:cNvPr id="85" name="Straight Connector 29"/>
                                  <wps:cNvCnPr/>
                                  <wps:spPr>
                                    <a:xfrm flipH="1" flipV="1">
                                      <a:off x="1520042" y="112816"/>
                                      <a:ext cx="231140" cy="363220"/>
                                    </a:xfrm>
                                    <a:prstGeom prst="line">
                                      <a:avLst/>
                                    </a:prstGeom>
                                    <a:noFill/>
                                    <a:ln w="15875" cap="flat" cmpd="sng" algn="ctr">
                                      <a:solidFill>
                                        <a:sysClr val="windowText" lastClr="000000"/>
                                      </a:solidFill>
                                      <a:prstDash val="solid"/>
                                    </a:ln>
                                    <a:effectLst/>
                                  </wps:spPr>
                                  <wps:bodyPr/>
                                </wps:wsp>
                                <wps:wsp>
                                  <wps:cNvPr id="86" name="Straight Connector 30"/>
                                  <wps:cNvCnPr/>
                                  <wps:spPr>
                                    <a:xfrm flipH="1">
                                      <a:off x="1223159" y="112816"/>
                                      <a:ext cx="300990" cy="0"/>
                                    </a:xfrm>
                                    <a:prstGeom prst="line">
                                      <a:avLst/>
                                    </a:prstGeom>
                                    <a:noFill/>
                                    <a:ln w="15875" cap="flat" cmpd="sng" algn="ctr">
                                      <a:solidFill>
                                        <a:sysClr val="windowText" lastClr="000000"/>
                                      </a:solidFill>
                                      <a:prstDash val="solid"/>
                                    </a:ln>
                                    <a:effectLst/>
                                  </wps:spPr>
                                  <wps:bodyPr/>
                                </wps:wsp>
                                <wps:wsp>
                                  <wps:cNvPr id="132" name="Straight Connector 132"/>
                                  <wps:cNvCnPr/>
                                  <wps:spPr>
                                    <a:xfrm flipH="1">
                                      <a:off x="0" y="0"/>
                                      <a:ext cx="1193470" cy="0"/>
                                    </a:xfrm>
                                    <a:prstGeom prst="line">
                                      <a:avLst/>
                                    </a:prstGeom>
                                    <a:noFill/>
                                    <a:ln w="15875" cap="flat" cmpd="sng" algn="ctr">
                                      <a:solidFill>
                                        <a:sysClr val="windowText" lastClr="000000"/>
                                      </a:solidFill>
                                      <a:prstDash val="solid"/>
                                    </a:ln>
                                    <a:effectLst/>
                                  </wps:spPr>
                                  <wps:bodyPr/>
                                </wps:wsp>
                                <wps:wsp>
                                  <wps:cNvPr id="133" name="Straight Connector 133"/>
                                  <wps:cNvCnPr/>
                                  <wps:spPr>
                                    <a:xfrm flipV="1">
                                      <a:off x="0" y="0"/>
                                      <a:ext cx="0" cy="737802"/>
                                    </a:xfrm>
                                    <a:prstGeom prst="line">
                                      <a:avLst/>
                                    </a:prstGeom>
                                    <a:noFill/>
                                    <a:ln w="15875" cap="flat" cmpd="sng" algn="ctr">
                                      <a:solidFill>
                                        <a:sysClr val="windowText" lastClr="000000"/>
                                      </a:solidFill>
                                      <a:prstDash val="solid"/>
                                    </a:ln>
                                    <a:effectLst/>
                                  </wps:spPr>
                                  <wps:bodyPr/>
                                </wps:wsp>
                                <wps:wsp>
                                  <wps:cNvPr id="135" name="Straight Connector 135"/>
                                  <wps:cNvCnPr/>
                                  <wps:spPr>
                                    <a:xfrm>
                                      <a:off x="1258785" y="154380"/>
                                      <a:ext cx="207818" cy="0"/>
                                    </a:xfrm>
                                    <a:prstGeom prst="line">
                                      <a:avLst/>
                                    </a:prstGeom>
                                    <a:noFill/>
                                    <a:ln w="9525" cap="flat" cmpd="sng" algn="ctr">
                                      <a:solidFill>
                                        <a:sysClr val="windowText" lastClr="000000"/>
                                      </a:solidFill>
                                      <a:prstDash val="solid"/>
                                    </a:ln>
                                    <a:effectLst/>
                                  </wps:spPr>
                                  <wps:bodyPr/>
                                </wps:wsp>
                                <wps:wsp>
                                  <wps:cNvPr id="136" name="Straight Connector 136"/>
                                  <wps:cNvCnPr/>
                                  <wps:spPr>
                                    <a:xfrm>
                                      <a:off x="1466603" y="154380"/>
                                      <a:ext cx="166370" cy="279070"/>
                                    </a:xfrm>
                                    <a:prstGeom prst="line">
                                      <a:avLst/>
                                    </a:prstGeom>
                                    <a:noFill/>
                                    <a:ln w="9525" cap="flat" cmpd="sng" algn="ctr">
                                      <a:solidFill>
                                        <a:sysClr val="windowText" lastClr="000000"/>
                                      </a:solidFill>
                                      <a:prstDash val="solid"/>
                                    </a:ln>
                                    <a:effectLst/>
                                  </wps:spPr>
                                  <wps:bodyPr/>
                                </wps:wsp>
                                <wps:wsp>
                                  <wps:cNvPr id="137" name="Straight Connector 137"/>
                                  <wps:cNvCnPr/>
                                  <wps:spPr>
                                    <a:xfrm flipH="1">
                                      <a:off x="1258785" y="433450"/>
                                      <a:ext cx="374188" cy="0"/>
                                    </a:xfrm>
                                    <a:prstGeom prst="line">
                                      <a:avLst/>
                                    </a:prstGeom>
                                    <a:noFill/>
                                    <a:ln w="9525" cap="flat" cmpd="sng" algn="ctr">
                                      <a:solidFill>
                                        <a:sysClr val="windowText" lastClr="000000"/>
                                      </a:solidFill>
                                      <a:prstDash val="solid"/>
                                    </a:ln>
                                    <a:effectLst/>
                                  </wps:spPr>
                                  <wps:bodyPr/>
                                </wps:wsp>
                                <wps:wsp>
                                  <wps:cNvPr id="138" name="Straight Connector 138"/>
                                  <wps:cNvCnPr/>
                                  <wps:spPr>
                                    <a:xfrm flipV="1">
                                      <a:off x="1264722" y="154380"/>
                                      <a:ext cx="0" cy="279070"/>
                                    </a:xfrm>
                                    <a:prstGeom prst="line">
                                      <a:avLst/>
                                    </a:prstGeom>
                                    <a:noFill/>
                                    <a:ln w="9525" cap="flat" cmpd="sng" algn="ctr">
                                      <a:solidFill>
                                        <a:sysClr val="windowText" lastClr="000000"/>
                                      </a:solidFill>
                                      <a:prstDash val="solid"/>
                                    </a:ln>
                                    <a:effectLst/>
                                  </wps:spPr>
                                  <wps:bodyPr/>
                                </wps:wsp>
                              </wpg:grpSp>
                              <wpg:grpSp>
                                <wpg:cNvPr id="140" name="Group 140"/>
                                <wpg:cNvGrpSpPr/>
                                <wpg:grpSpPr>
                                  <a:xfrm>
                                    <a:off x="486889" y="0"/>
                                    <a:ext cx="736270" cy="700645"/>
                                    <a:chOff x="439387" y="0"/>
                                    <a:chExt cx="736270" cy="700645"/>
                                  </a:xfrm>
                                </wpg:grpSpPr>
                                <wpg:grpSp>
                                  <wpg:cNvPr id="131" name="Group 131"/>
                                  <wpg:cNvGrpSpPr/>
                                  <wpg:grpSpPr>
                                    <a:xfrm>
                                      <a:off x="1140031" y="112816"/>
                                      <a:ext cx="35626" cy="113030"/>
                                      <a:chOff x="0" y="0"/>
                                      <a:chExt cx="35626" cy="113030"/>
                                    </a:xfrm>
                                  </wpg:grpSpPr>
                                  <wps:wsp>
                                    <wps:cNvPr id="87" name="Straight Connector 31"/>
                                    <wps:cNvCnPr/>
                                    <wps:spPr>
                                      <a:xfrm>
                                        <a:off x="35626" y="0"/>
                                        <a:ext cx="0" cy="113030"/>
                                      </a:xfrm>
                                      <a:prstGeom prst="line">
                                        <a:avLst/>
                                      </a:prstGeom>
                                      <a:noFill/>
                                      <a:ln w="15875" cap="flat" cmpd="sng" algn="ctr">
                                        <a:solidFill>
                                          <a:sysClr val="windowText" lastClr="000000"/>
                                        </a:solidFill>
                                        <a:prstDash val="solid"/>
                                      </a:ln>
                                      <a:effectLst/>
                                    </wps:spPr>
                                    <wps:bodyPr/>
                                  </wps:wsp>
                                  <wps:wsp>
                                    <wps:cNvPr id="129" name="Straight Connector 129"/>
                                    <wps:cNvCnPr/>
                                    <wps:spPr>
                                      <a:xfrm flipH="1">
                                        <a:off x="0" y="112816"/>
                                        <a:ext cx="35626" cy="0"/>
                                      </a:xfrm>
                                      <a:prstGeom prst="line">
                                        <a:avLst/>
                                      </a:prstGeom>
                                      <a:noFill/>
                                      <a:ln w="9525" cap="flat" cmpd="sng" algn="ctr">
                                        <a:solidFill>
                                          <a:sysClr val="windowText" lastClr="000000"/>
                                        </a:solidFill>
                                        <a:prstDash val="solid"/>
                                      </a:ln>
                                      <a:effectLst/>
                                    </wps:spPr>
                                    <wps:bodyPr/>
                                  </wps:wsp>
                                </wpg:grpSp>
                                <wps:wsp>
                                  <wps:cNvPr id="130" name="Straight Connector 130"/>
                                  <wps:cNvCnPr/>
                                  <wps:spPr>
                                    <a:xfrm flipV="1">
                                      <a:off x="1145968" y="0"/>
                                      <a:ext cx="0" cy="225846"/>
                                    </a:xfrm>
                                    <a:prstGeom prst="line">
                                      <a:avLst/>
                                    </a:prstGeom>
                                    <a:noFill/>
                                    <a:ln w="15875" cap="flat" cmpd="sng" algn="ctr">
                                      <a:solidFill>
                                        <a:sysClr val="windowText" lastClr="000000"/>
                                      </a:solidFill>
                                      <a:prstDash val="solid"/>
                                    </a:ln>
                                    <a:effectLst/>
                                  </wps:spPr>
                                  <wps:bodyPr/>
                                </wps:wsp>
                                <wps:wsp>
                                  <wps:cNvPr id="134" name="Straight Connector 134"/>
                                  <wps:cNvCnPr/>
                                  <wps:spPr>
                                    <a:xfrm>
                                      <a:off x="1145968" y="285008"/>
                                      <a:ext cx="0" cy="415637"/>
                                    </a:xfrm>
                                    <a:prstGeom prst="line">
                                      <a:avLst/>
                                    </a:prstGeom>
                                    <a:noFill/>
                                    <a:ln w="9525" cap="flat" cmpd="sng" algn="ctr">
                                      <a:solidFill>
                                        <a:sysClr val="windowText" lastClr="000000"/>
                                      </a:solidFill>
                                      <a:prstDash val="solid"/>
                                    </a:ln>
                                    <a:effectLst/>
                                  </wps:spPr>
                                  <wps:bodyPr/>
                                </wps:wsp>
                                <wps:wsp>
                                  <wps:cNvPr id="139" name="Straight Connector 139"/>
                                  <wps:cNvCnPr/>
                                  <wps:spPr>
                                    <a:xfrm flipH="1">
                                      <a:off x="439387" y="700476"/>
                                      <a:ext cx="706194" cy="0"/>
                                    </a:xfrm>
                                    <a:prstGeom prst="line">
                                      <a:avLst/>
                                    </a:prstGeom>
                                    <a:noFill/>
                                    <a:ln w="9525" cap="flat" cmpd="sng" algn="ctr">
                                      <a:solidFill>
                                        <a:sysClr val="windowText" lastClr="000000"/>
                                      </a:solidFill>
                                      <a:prstDash val="solid"/>
                                    </a:ln>
                                    <a:effectLst/>
                                  </wps:spPr>
                                  <wps:bodyPr/>
                                </wps:wsp>
                              </wpg:grpSp>
                            </wpg:grpSp>
                            <wps:wsp>
                              <wps:cNvPr id="143" name="Flowchart: Connector 143"/>
                              <wps:cNvSpPr/>
                              <wps:spPr bwMode="auto">
                                <a:xfrm>
                                  <a:off x="1335974" y="682831"/>
                                  <a:ext cx="183515" cy="170180"/>
                                </a:xfrm>
                                <a:prstGeom prst="flowChartConnector">
                                  <a:avLst/>
                                </a:prstGeom>
                                <a:gradFill>
                                  <a:gsLst>
                                    <a:gs pos="42000">
                                      <a:srgbClr val="96AB94"/>
                                    </a:gs>
                                    <a:gs pos="35250">
                                      <a:srgbClr val="EDE8E6"/>
                                    </a:gs>
                                    <a:gs pos="31500">
                                      <a:srgbClr val="4F81BD">
                                        <a:lumMod val="20000"/>
                                        <a:lumOff val="80000"/>
                                      </a:srgbClr>
                                    </a:gs>
                                    <a:gs pos="24000">
                                      <a:srgbClr val="4BACC6"/>
                                    </a:gs>
                                    <a:gs pos="56000">
                                      <a:srgbClr val="D4DEFF"/>
                                    </a:gs>
                                    <a:gs pos="39000">
                                      <a:srgbClr val="F79646">
                                        <a:lumMod val="20000"/>
                                        <a:lumOff val="80000"/>
                                      </a:srgbClr>
                                    </a:gs>
                                    <a:gs pos="83000">
                                      <a:srgbClr val="96AB94"/>
                                    </a:gs>
                                  </a:gsLst>
                                  <a:path path="circle">
                                    <a:fillToRect l="50000" t="50000" r="50000" b="50000"/>
                                  </a:path>
                                </a:grad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4" name="Flowchart: Connector 144"/>
                              <wps:cNvSpPr/>
                              <wps:spPr bwMode="auto">
                                <a:xfrm>
                                  <a:off x="237507" y="682831"/>
                                  <a:ext cx="183515" cy="170180"/>
                                </a:xfrm>
                                <a:prstGeom prst="flowChartConnector">
                                  <a:avLst/>
                                </a:prstGeom>
                                <a:gradFill>
                                  <a:gsLst>
                                    <a:gs pos="42000">
                                      <a:srgbClr val="96AB94"/>
                                    </a:gs>
                                    <a:gs pos="35250">
                                      <a:srgbClr val="EDE8E6"/>
                                    </a:gs>
                                    <a:gs pos="31500">
                                      <a:srgbClr val="4F81BD">
                                        <a:lumMod val="20000"/>
                                        <a:lumOff val="80000"/>
                                      </a:srgbClr>
                                    </a:gs>
                                    <a:gs pos="24000">
                                      <a:srgbClr val="4BACC6"/>
                                    </a:gs>
                                    <a:gs pos="56000">
                                      <a:srgbClr val="D4DEFF"/>
                                    </a:gs>
                                    <a:gs pos="39000">
                                      <a:srgbClr val="F79646">
                                        <a:lumMod val="20000"/>
                                        <a:lumOff val="80000"/>
                                      </a:srgbClr>
                                    </a:gs>
                                    <a:gs pos="83000">
                                      <a:srgbClr val="96AB94"/>
                                    </a:gs>
                                  </a:gsLst>
                                  <a:path path="circle">
                                    <a:fillToRect l="50000" t="50000" r="50000" b="50000"/>
                                  </a:path>
                                </a:gradFill>
                                <a:ln w="1587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147" name="Straight Connector 147"/>
                            <wps:cNvCnPr/>
                            <wps:spPr>
                              <a:xfrm>
                                <a:off x="1383475" y="623455"/>
                                <a:ext cx="471459" cy="0"/>
                              </a:xfrm>
                              <a:prstGeom prst="line">
                                <a:avLst/>
                              </a:prstGeom>
                              <a:noFill/>
                              <a:ln w="15875" cap="flat" cmpd="sng" algn="ctr">
                                <a:solidFill>
                                  <a:sysClr val="windowText" lastClr="000000"/>
                                </a:solidFill>
                                <a:prstDash val="solid"/>
                              </a:ln>
                              <a:effectLst/>
                            </wps:spPr>
                            <wps:bodyPr/>
                          </wps:wsp>
                        </wpg:grpSp>
                      </wpg:grpSp>
                      <wps:wsp>
                        <wps:cNvPr id="408" name="Straight Connector 408"/>
                        <wps:cNvCnPr/>
                        <wps:spPr>
                          <a:xfrm>
                            <a:off x="2885703" y="285007"/>
                            <a:ext cx="71252" cy="0"/>
                          </a:xfrm>
                          <a:prstGeom prst="line">
                            <a:avLst/>
                          </a:prstGeom>
                          <a:noFill/>
                          <a:ln w="9525"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2FD1D44" id="Group 409" o:spid="_x0000_s1060" style="position:absolute;left:0;text-align:left;margin-left:166.75pt;margin-top:11.8pt;width:278.6pt;height:67.3pt;z-index:251650048;mso-width-relative:margin" coordorigin="712" coordsize="35391,8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">
                <v:group id="Group 149" o:spid="_x0000_s1061" style="position:absolute;left:712;width:35392;height:8547" coordorigin="712" coordsize="35391,8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">
                  <v:shape id="Text Box 145" o:spid="_x0000_s1062" type="#_x0000_t202" style="position:absolute;left:28144;top:4453;width:6838;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RBbwwAAANwAAAAPAAAAZHJzL2Rvd25yZXYueG1sRE9Li8Iw&#10;EL4L/ocwgjdNFV1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74kQW8MAAADcAAAADwAA&#10;AAAAAAAAAAAAAAAHAgAAZHJzL2Rvd25yZXYueG1sUEsFBgAAAAADAAMAtwAAAPcCAAAAAA==&#10;" filled="f" stroked="f" strokeweight=".5pt">
                    <v:textbox>
                      <w:txbxContent>
                        <w:p w:rsidR="004C2AE6" w:rsidRDefault="004C2AE6" w:rsidP="00281260">
                          <w:r w:rsidRPr="004C3F5B">
                            <w:rPr>
                              <w:position w:val="-4"/>
                            </w:rPr>
                            <w:object w:dxaOrig="820" w:dyaOrig="220">
                              <v:shape id="_x0000_i1029" type="#_x0000_t75" style="width:41.25pt;height:11.25pt" o:ole="">
                                <v:imagedata r:id="rId23" o:title=""/>
                              </v:shape>
                              <o:OLEObject Type="Embed" ProgID="Equation.DSMT4" ShapeID="_x0000_i1029" DrawAspect="Content" ObjectID="_1634026304" r:id="rId24"/>
                            </w:object>
                          </w:r>
                        </w:p>
                      </w:txbxContent>
                    </v:textbox>
                  </v:shape>
                  <v:group id="Group 148" o:spid="_x0000_s1063" style="position:absolute;left:712;width:35392;height:8547" coordorigin="2315" coordsize="35391,8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group id="Group 24" o:spid="_x0000_s1064" style="position:absolute;left:2315;top:3740;width:35392;height:4807" coordorigin="2315" coordsize="35391,4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group id="Group 173" o:spid="_x0000_s1065" style="position:absolute;left:3325;width:11010;height:4754" coordsize="13300,5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group id="Group 163" o:spid="_x0000_s1066" style="position:absolute;width:13300;height:5284" coordsize="13300,5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50" o:spid="_x0000_s1067" type="#_x0000_t120" style="position:absolute;left:1781;top:3800;width:1524;height:1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" fillcolor="#dcebf5" strokeweight="1.25pt">
                            <v:fill color2="#55261c" rotate="t" focusposition=".5,.5" focussize="" colors="0 #dcebf5;5243f #83a7c3;8520f #768fb9;13763f #83a7c3;34079f white;36700f #9c6563;38011f #80302d;46531f #c0524e;61604f #ebdad4;1 #55261c" focus="100%" type="gradientRadial"/>
                          </v:shape>
                          <v:line id="Straight Connector 152" o:spid="_x0000_s1068" style="position:absolute;visibility:visible;mso-wrap-style:square" from="10925,4215" to="13300,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" strokecolor="windowText" strokeweight="1.25pt"/>
                          <v:line id="Straight Connector 153" o:spid="_x0000_s1069" style="position:absolute;flip:x;visibility:visible;mso-wrap-style:square" from="3325,4215" to="9401,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" strokecolor="windowText" strokeweight="1.25pt"/>
                          <v:line id="Straight Connector 154" o:spid="_x0000_s1070" style="position:absolute;flip:x;visibility:visible;mso-wrap-style:square" from="0,4215" to="1781,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" strokecolor="windowText" strokeweight="1.25pt"/>
                          <v:line id="Straight Connector 155" o:spid="_x0000_s1071" style="position:absolute;flip:y;visibility:visible;mso-wrap-style:square" from="0,2315" to="593,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" strokecolor="windowText" strokeweight="1.25pt"/>
                          <v:line id="Straight Connector 156" o:spid="_x0000_s1072" style="position:absolute;flip:y;visibility:visible;mso-wrap-style:square" from="593,0" to="3328,2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" strokecolor="windowText" strokeweight="1.25pt"/>
                          <v:line id="Straight Connector 157" o:spid="_x0000_s1073" style="position:absolute;visibility:visible;mso-wrap-style:square" from="3325,0" to="8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" strokecolor="windowText" strokeweight="1.25pt"/>
                          <v:line id="Straight Connector 158" o:spid="_x0000_s1074" style="position:absolute;visibility:visible;mso-wrap-style:square" from="8253,0" to="9853,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" strokecolor="windowText" strokeweight="1.25pt"/>
                          <v:line id="Straight Connector 160" o:spid="_x0000_s1075" style="position:absolute;visibility:visible;mso-wrap-style:square" from="9856,1543" to="10928,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" strokecolor="windowText" strokeweight="1.25pt"/>
                          <v:shape id="Freeform 161" o:spid="_x0000_s1076" style="position:absolute;left:10925;top:1543;width:2256;height:2613;visibility:visible;mso-wrap-style:square;v-text-anchor:middle" coordsize="225631,26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" path="m,c64325,28699,128650,57398,166255,100941v37605,43543,48490,101930,59376,160317e" filled="f" strokeweight="1.25pt">
                            <v:path arrowok="t" o:connecttype="custom" o:connectlocs="0,0;166255,100941;225631,261258" o:connectangles="0,0,0"/>
                          </v:shape>
                        </v:group>
                        <v:line id="Straight Connector 165" o:spid="_x0000_s1077" style="position:absolute;visibility:visible;mso-wrap-style:square" from="5759,475" to="5759,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" strokecolor="windowText"/>
                        <v:line id="Straight Connector 166" o:spid="_x0000_s1078" style="position:absolute;flip:x;visibility:visible;mso-wrap-style:square" from="1009,3384" to="5759,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" strokecolor="windowText"/>
                        <v:line id="Straight Connector 167" o:spid="_x0000_s1079" style="position:absolute;flip:y;visibility:visible;mso-wrap-style:square" from="1009,475" to="4096,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" strokecolor="windowText"/>
                        <v:line id="Straight Connector 168" o:spid="_x0000_s1080" style="position:absolute;visibility:visible;mso-wrap-style:square" from="4096,475" to="5761,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" strokecolor="windowText"/>
                        <v:line id="Straight Connector 169" o:spid="_x0000_s1081" style="position:absolute;visibility:visible;mso-wrap-style:square" from="6115,475" to="6115,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" strokecolor="windowText"/>
                        <v:line id="Straight Connector 170" o:spid="_x0000_s1082" style="position:absolute;visibility:visible;mso-wrap-style:square" from="6115,475" to="7778,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" strokecolor="windowText"/>
                        <v:line id="Straight Connector 171" o:spid="_x0000_s1083" style="position:absolute;visibility:visible;mso-wrap-style:square" from="7778,475" to="9859,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" strokecolor="windowText"/>
                        <v:line id="Straight Connector 172" o:spid="_x0000_s1084" style="position:absolute;flip:x;visibility:visible;mso-wrap-style:square" from="6115,3384" to="9850,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" strokecolor="windowText"/>
                      </v:group>
                      <v:line id="Straight Connector 174" o:spid="_x0000_s1085" style="position:absolute;visibility:visible;mso-wrap-style:square" from="2315,4809" to="37707,4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" strokecolor="windowText" strokeweight="1.75pt">
                        <v:shadow on="t" color="black" opacity="26214f" origin=",-.5" offset="0,3pt"/>
                      </v:line>
                      <v:shape id="Flowchart: Connector 207" o:spid="_x0000_s1086" type="#_x0000_t120" style="position:absolute;left:11103;top:3443;width:1256;height:1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" fillcolor="#dcebf5" strokeweight="1.25pt">
                        <v:fill color2="#55261c" rotate="t" focusposition=".5,.5" focussize="" colors="0 #dcebf5;5243f #83a7c3;8520f #768fb9;13763f #83a7c3;34079f white;36700f #9c6563;38011f #80302d;46531f #c0524e;61604f #ebdad4;1 #55261c" focus="100%" type="gradientRadial"/>
                      </v:shape>
                    </v:group>
                    <v:group id="Group 146" o:spid="_x0000_s1087" style="position:absolute;left:18525;width:17532;height:8530" coordsize="17531,8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Group 142" o:spid="_x0000_s1088" style="position:absolute;width:17531;height:7378" coordsize="17531,7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1" o:spid="_x0000_s1089" style="position:absolute;width:17531;height:7378" coordsize="17531,7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line id="Straight Connector 27" o:spid="_x0000_s1090" style="position:absolute;visibility:visible;mso-wrap-style:square" from="0,7362" to="17509,7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" strokecolor="windowText" strokeweight="1.25pt"/>
                          <v:line id="Straight Connector 28" o:spid="_x0000_s1091" style="position:absolute;flip:y;visibility:visible;mso-wrap-style:square" from="17516,4750" to="17531,7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" strokecolor="windowText" strokeweight="1.25pt"/>
                          <v:line id="Straight Connector 29" o:spid="_x0000_s1092" style="position:absolute;flip:x y;visibility:visible;mso-wrap-style:square" from="15200,1128" to="1751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" strokecolor="windowText" strokeweight="1.25pt"/>
                          <v:line id="Straight Connector 30" o:spid="_x0000_s1093" style="position:absolute;flip:x;visibility:visible;mso-wrap-style:square" from="12231,1128" to="15241,1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" strokecolor="windowText" strokeweight="1.25pt"/>
                          <v:line id="Straight Connector 132" o:spid="_x0000_s1094" style="position:absolute;flip:x;visibility:visible;mso-wrap-style:square" from="0,0" to="119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" strokecolor="windowText" strokeweight="1.25pt"/>
                          <v:line id="Straight Connector 133" o:spid="_x0000_s1095" style="position:absolute;flip:y;visibility:visible;mso-wrap-style:square" from="0,0" to="0,7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" strokecolor="windowText" strokeweight="1.25pt"/>
                          <v:line id="Straight Connector 135" o:spid="_x0000_s1096" style="position:absolute;visibility:visible;mso-wrap-style:square" from="12587,1543" to="14666,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" strokecolor="windowText"/>
                          <v:line id="Straight Connector 136" o:spid="_x0000_s1097" style="position:absolute;visibility:visible;mso-wrap-style:square" from="14666,1543" to="16329,4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" strokecolor="windowText"/>
                          <v:line id="Straight Connector 137" o:spid="_x0000_s1098" style="position:absolute;flip:x;visibility:visible;mso-wrap-style:square" from="12587,4334" to="16329,4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" strokecolor="windowText"/>
                          <v:line id="Straight Connector 138" o:spid="_x0000_s1099" style="position:absolute;flip:y;visibility:visible;mso-wrap-style:square" from="12647,1543" to="12647,4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" strokecolor="windowText"/>
                        </v:group>
                        <v:group id="Group 140" o:spid="_x0000_s1100" style="position:absolute;left:4868;width:7363;height:7006" coordorigin="4393" coordsize="7362,7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group id="Group 131" o:spid="_x0000_s1101" style="position:absolute;left:11400;top:1128;width:356;height:1130" coordsize="35626,113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line id="Straight Connector 31" o:spid="_x0000_s1102" style="position:absolute;visibility:visible;mso-wrap-style:square" from="35626,0" to="35626,11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" strokecolor="windowText" strokeweight="1.25pt"/>
                            <v:line id="Straight Connector 129" o:spid="_x0000_s1103" style="position:absolute;flip:x;visibility:visible;mso-wrap-style:square" from="0,112816" to="35626,1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" strokecolor="windowText"/>
                          </v:group>
                          <v:line id="Straight Connector 130" o:spid="_x0000_s1104" style="position:absolute;flip:y;visibility:visible;mso-wrap-style:square" from="11459,0" to="11459,2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" strokecolor="windowText" strokeweight="1.25pt"/>
                          <v:line id="Straight Connector 134" o:spid="_x0000_s1105" style="position:absolute;visibility:visible;mso-wrap-style:square" from="11459,2850" to="11459,7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" strokecolor="windowText"/>
                          <v:line id="Straight Connector 139" o:spid="_x0000_s1106" style="position:absolute;flip:x;visibility:visible;mso-wrap-style:square" from="4393,7004" to="11455,7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" strokecolor="windowText"/>
                        </v:group>
                      </v:group>
                      <v:shape id="Flowchart: Connector 143" o:spid="_x0000_s1107" type="#_x0000_t120" style="position:absolute;left:13359;top:6828;width:1835;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" fillcolor="#4bacc6" strokeweight="1.25pt">
                        <v:fill color2="#96ab94" focusposition=".5,.5" focussize="" colors="0 #4bacc6;15729f #4bacc6;20644f #dce6f2;23101f #ede8e6;25559f #fdeada;27525f #96ab94;36700f #d4deff" focus="100%" type="gradientRadial"/>
                      </v:shape>
                      <v:shape id="Flowchart: Connector 144" o:spid="_x0000_s1108" type="#_x0000_t120" style="position:absolute;left:2375;top:6828;width:1835;height:1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" fillcolor="#4bacc6" strokeweight="1.25pt">
                        <v:fill color2="#96ab94" focusposition=".5,.5" focussize="" colors="0 #4bacc6;15729f #4bacc6;20644f #dce6f2;23101f #ede8e6;25559f #fdeada;27525f #96ab94;36700f #d4deff" focus="100%" type="gradientRadial"/>
                      </v:shape>
                    </v:group>
                    <v:line id="Straight Connector 147" o:spid="_x0000_s1109" style="position:absolute;visibility:visible;mso-wrap-style:square" from="13834,6234" to="18549,6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" strokecolor="windowText" strokeweight="1.25pt"/>
                  </v:group>
                </v:group>
                <v:line id="Straight Connector 408" o:spid="_x0000_s1110" style="position:absolute;visibility:visible;mso-wrap-style:square" from="28857,2850" to="29569,2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" strokecolor="windowText"/>
                <w10:wrap type="square"/>
              </v:group>
            </w:pict>
          </mc:Fallback>
        </mc:AlternateContent>
      </w:r>
      <w:r w:rsidR="00095503" w:rsidRPr="00C93A27">
        <w:rPr>
          <w:rFonts w:eastAsia="Calibri"/>
          <w:b/>
          <w:sz w:val="28"/>
          <w:szCs w:val="28"/>
          <w:lang w:val="pt-BR"/>
        </w:rPr>
        <w:t xml:space="preserve">Bài </w:t>
      </w:r>
      <w:r w:rsidRPr="00C93A27">
        <w:rPr>
          <w:rFonts w:eastAsia="Calibri"/>
          <w:b/>
          <w:sz w:val="28"/>
          <w:szCs w:val="28"/>
          <w:lang w:val="pt-BR"/>
        </w:rPr>
        <w:t>6</w:t>
      </w:r>
      <w:r w:rsidR="00095503" w:rsidRPr="00C93A27">
        <w:rPr>
          <w:rFonts w:eastAsia="Calibri"/>
          <w:b/>
          <w:sz w:val="28"/>
          <w:szCs w:val="28"/>
          <w:lang w:val="pt-BR"/>
        </w:rPr>
        <w:t>:</w:t>
      </w:r>
      <w:r w:rsidRPr="00C93A27">
        <w:rPr>
          <w:rFonts w:eastAsia="Calibri"/>
          <w:noProof/>
          <w:sz w:val="28"/>
          <w:szCs w:val="28"/>
          <w:lang w:val="pt-BR"/>
        </w:rPr>
        <w:t xml:space="preserve"> </w:t>
      </w:r>
      <w:r w:rsidRPr="00C93A27">
        <w:rPr>
          <w:rFonts w:eastAsia="Calibri"/>
          <w:sz w:val="28"/>
          <w:szCs w:val="28"/>
          <w:lang w:val="pt-BR"/>
        </w:rPr>
        <w:t xml:space="preserve">Xe tải </w:t>
      </w:r>
      <w:r w:rsidRPr="00C60EEC">
        <w:rPr>
          <w:rFonts w:eastAsia="Calibri"/>
          <w:position w:val="-4"/>
          <w:sz w:val="28"/>
          <w:szCs w:val="28"/>
        </w:rPr>
        <w:object w:dxaOrig="180" w:dyaOrig="240">
          <v:shape id="_x0000_i1028" type="#_x0000_t75" style="width:9pt;height:12pt" o:ole="">
            <v:imagedata r:id="rId25" o:title=""/>
          </v:shape>
          <o:OLEObject Type="Embed" ProgID="Equation.DSMT4" ShapeID="_x0000_i1028" DrawAspect="Content" ObjectID="_1667913615" r:id="rId26"/>
        </w:object>
      </w:r>
      <w:r w:rsidRPr="00C93A27">
        <w:rPr>
          <w:rFonts w:eastAsia="Calibri"/>
          <w:sz w:val="28"/>
          <w:szCs w:val="28"/>
          <w:lang w:val="pt-BR"/>
        </w:rPr>
        <w:t xml:space="preserve"> tấn kéo một ô tô </w:t>
      </w:r>
      <w:r w:rsidRPr="00C60EEC">
        <w:rPr>
          <w:rFonts w:eastAsia="Calibri"/>
          <w:position w:val="-4"/>
          <w:sz w:val="28"/>
          <w:szCs w:val="28"/>
        </w:rPr>
        <w:object w:dxaOrig="160" w:dyaOrig="260">
          <v:shape id="_x0000_i1029" type="#_x0000_t75" style="width:8.25pt;height:12.75pt" o:ole="">
            <v:imagedata r:id="rId27" o:title=""/>
          </v:shape>
          <o:OLEObject Type="Embed" ProgID="Equation.DSMT4" ShapeID="_x0000_i1029" DrawAspect="Content" ObjectID="_1667913616" r:id="rId28"/>
        </w:object>
      </w:r>
      <w:r w:rsidRPr="00C93A27">
        <w:rPr>
          <w:rFonts w:eastAsia="Calibri"/>
          <w:sz w:val="28"/>
          <w:szCs w:val="28"/>
          <w:lang w:val="pt-BR"/>
        </w:rPr>
        <w:t xml:space="preserve"> tấn nhờ một sợi dây cáp có độ cứng 2.10</w:t>
      </w:r>
      <w:r w:rsidRPr="00C93A27">
        <w:rPr>
          <w:rFonts w:eastAsia="Calibri"/>
          <w:sz w:val="28"/>
          <w:szCs w:val="28"/>
          <w:vertAlign w:val="superscript"/>
          <w:lang w:val="pt-BR"/>
        </w:rPr>
        <w:t>6</w:t>
      </w:r>
      <w:r w:rsidRPr="00C93A27">
        <w:rPr>
          <w:rFonts w:eastAsia="Calibri"/>
          <w:sz w:val="28"/>
          <w:szCs w:val="28"/>
          <w:lang w:val="pt-BR"/>
        </w:rPr>
        <w:t xml:space="preserve"> N/m. Chúng bắt đầu chuyển động nhanh dần đều đi được 200 m trong thời gian 20 s. Bỏ qua ma sát và khối lượng của dây cáp. Tính độ dãn của dây cáp và lực kéo của xe tải.</w:t>
      </w:r>
    </w:p>
    <w:p w:rsidR="00281260" w:rsidRPr="00C93A27" w:rsidRDefault="00095503" w:rsidP="005702A4">
      <w:pPr>
        <w:tabs>
          <w:tab w:val="left" w:pos="993"/>
        </w:tabs>
        <w:spacing w:before="60" w:after="60"/>
        <w:jc w:val="both"/>
        <w:rPr>
          <w:rFonts w:eastAsia="Calibri"/>
          <w:sz w:val="28"/>
          <w:szCs w:val="28"/>
          <w:lang w:val="pt-BR"/>
        </w:rPr>
      </w:pPr>
      <w:r w:rsidRPr="00C93A27">
        <w:rPr>
          <w:rFonts w:eastAsia="Calibri"/>
          <w:b/>
          <w:sz w:val="28"/>
          <w:szCs w:val="28"/>
          <w:lang w:val="pt-BR"/>
        </w:rPr>
        <w:t xml:space="preserve">Bài </w:t>
      </w:r>
      <w:r w:rsidR="00281260" w:rsidRPr="00C93A27">
        <w:rPr>
          <w:rFonts w:eastAsia="Calibri"/>
          <w:b/>
          <w:sz w:val="28"/>
          <w:szCs w:val="28"/>
          <w:lang w:val="pt-BR"/>
        </w:rPr>
        <w:t>7</w:t>
      </w:r>
      <w:r w:rsidRPr="00C93A27">
        <w:rPr>
          <w:rFonts w:eastAsia="Calibri"/>
          <w:b/>
          <w:sz w:val="28"/>
          <w:szCs w:val="28"/>
          <w:lang w:val="pt-BR"/>
        </w:rPr>
        <w:t>:</w:t>
      </w:r>
      <w:r w:rsidR="00281260" w:rsidRPr="00C93A27">
        <w:rPr>
          <w:rFonts w:eastAsia="Calibri"/>
          <w:sz w:val="28"/>
          <w:szCs w:val="28"/>
          <w:lang w:val="pt-BR"/>
        </w:rPr>
        <w:t xml:space="preserve"> Một ô tô vận tải kéo một ô tô con có khối lượng </w:t>
      </w:r>
      <w:r w:rsidR="00281260" w:rsidRPr="00C60EEC">
        <w:rPr>
          <w:rFonts w:eastAsia="Calibri"/>
          <w:position w:val="-4"/>
          <w:sz w:val="28"/>
          <w:szCs w:val="28"/>
        </w:rPr>
        <w:object w:dxaOrig="180" w:dyaOrig="260">
          <v:shape id="_x0000_i1030" type="#_x0000_t75" style="width:9pt;height:12.75pt" o:ole="">
            <v:imagedata r:id="rId29" o:title=""/>
          </v:shape>
          <o:OLEObject Type="Embed" ProgID="Equation.DSMT4" ShapeID="_x0000_i1030" DrawAspect="Content" ObjectID="_1667913617" r:id="rId30"/>
        </w:object>
      </w:r>
      <w:r w:rsidR="00281260" w:rsidRPr="00C93A27">
        <w:rPr>
          <w:rFonts w:eastAsia="Calibri"/>
          <w:sz w:val="28"/>
          <w:szCs w:val="28"/>
          <w:lang w:val="pt-BR"/>
        </w:rPr>
        <w:t xml:space="preserve"> tấn và chạy nhanh dần đều, sau 50 s  đi được 400 m. Cho biết độ cứng của dây cáp là 2.10</w:t>
      </w:r>
      <w:r w:rsidR="00281260" w:rsidRPr="00C93A27">
        <w:rPr>
          <w:rFonts w:eastAsia="Calibri"/>
          <w:sz w:val="28"/>
          <w:szCs w:val="28"/>
          <w:vertAlign w:val="superscript"/>
          <w:lang w:val="pt-BR"/>
        </w:rPr>
        <w:t>6</w:t>
      </w:r>
      <w:r w:rsidR="00281260" w:rsidRPr="00C93A27">
        <w:rPr>
          <w:rFonts w:eastAsia="Calibri"/>
          <w:sz w:val="28"/>
          <w:szCs w:val="28"/>
          <w:lang w:val="pt-BR"/>
        </w:rPr>
        <w:t xml:space="preserve"> N/m và bỏ qua mọi ma sát cùng với khối lượng của dây cáp. Tính độ dãn của dây cáp nối hai ô tô trong các trường hợp sau:</w:t>
      </w:r>
    </w:p>
    <w:p w:rsidR="00281260" w:rsidRPr="00C60EEC" w:rsidRDefault="00281260" w:rsidP="00281260">
      <w:pPr>
        <w:tabs>
          <w:tab w:val="left" w:pos="993"/>
        </w:tabs>
        <w:spacing w:before="60" w:after="60"/>
        <w:rPr>
          <w:rFonts w:eastAsia="Calibri"/>
          <w:sz w:val="28"/>
          <w:szCs w:val="28"/>
        </w:rPr>
      </w:pPr>
      <w:r w:rsidRPr="00C60EEC">
        <w:rPr>
          <w:rFonts w:eastAsia="Calibri"/>
          <w:sz w:val="28"/>
          <w:szCs w:val="28"/>
        </w:rPr>
        <w:t>a) Dây cáp nằm ngang.</w:t>
      </w:r>
    </w:p>
    <w:p w:rsidR="00281260" w:rsidRPr="00C60EEC" w:rsidRDefault="00281260" w:rsidP="00281260">
      <w:pPr>
        <w:tabs>
          <w:tab w:val="left" w:pos="993"/>
        </w:tabs>
        <w:spacing w:before="60" w:after="60"/>
        <w:rPr>
          <w:rFonts w:eastAsia="Calibri"/>
          <w:sz w:val="28"/>
          <w:szCs w:val="28"/>
        </w:rPr>
      </w:pPr>
      <w:r w:rsidRPr="00C60EEC">
        <w:rPr>
          <w:rFonts w:eastAsia="Calibri"/>
          <w:sz w:val="28"/>
          <w:szCs w:val="28"/>
        </w:rPr>
        <w:t>b) Dây cáp hợp với phương ngang một góc 60</w:t>
      </w:r>
      <w:r w:rsidRPr="00C60EEC">
        <w:rPr>
          <w:rFonts w:eastAsia="Calibri"/>
          <w:sz w:val="28"/>
          <w:szCs w:val="28"/>
          <w:vertAlign w:val="superscript"/>
        </w:rPr>
        <w:t>0</w:t>
      </w:r>
      <w:r w:rsidRPr="00C60EEC">
        <w:rPr>
          <w:rFonts w:eastAsia="Calibri"/>
          <w:sz w:val="28"/>
          <w:szCs w:val="28"/>
        </w:rPr>
        <w:t>.</w:t>
      </w:r>
    </w:p>
    <w:p w:rsidR="00035333" w:rsidRPr="00C60EEC" w:rsidRDefault="00095503" w:rsidP="005702A4">
      <w:pPr>
        <w:tabs>
          <w:tab w:val="left" w:pos="993"/>
        </w:tabs>
        <w:spacing w:before="60" w:after="60"/>
        <w:jc w:val="both"/>
        <w:rPr>
          <w:rFonts w:eastAsia="Calibri"/>
          <w:sz w:val="28"/>
          <w:szCs w:val="28"/>
        </w:rPr>
      </w:pPr>
      <w:r w:rsidRPr="00C60EEC">
        <w:rPr>
          <w:rFonts w:eastAsia="Calibri"/>
          <w:b/>
          <w:sz w:val="28"/>
          <w:szCs w:val="28"/>
        </w:rPr>
        <w:t xml:space="preserve">Bài </w:t>
      </w:r>
      <w:r w:rsidR="00281260" w:rsidRPr="00C60EEC">
        <w:rPr>
          <w:rFonts w:eastAsia="Calibri"/>
          <w:b/>
          <w:sz w:val="28"/>
          <w:szCs w:val="28"/>
        </w:rPr>
        <w:t>8</w:t>
      </w:r>
      <w:r w:rsidRPr="00C60EEC">
        <w:rPr>
          <w:rFonts w:eastAsia="Calibri"/>
          <w:b/>
          <w:sz w:val="28"/>
          <w:szCs w:val="28"/>
        </w:rPr>
        <w:t>:</w:t>
      </w:r>
      <w:r w:rsidR="00035333" w:rsidRPr="00C60EEC">
        <w:rPr>
          <w:rFonts w:eastAsia="Calibri"/>
          <w:sz w:val="28"/>
          <w:szCs w:val="28"/>
        </w:rPr>
        <w:t xml:space="preserve"> Một đầu máy có khối lượng </w:t>
      </w:r>
      <w:r w:rsidR="00B86499" w:rsidRPr="00C60EEC">
        <w:rPr>
          <w:rFonts w:eastAsia="Calibri"/>
          <w:sz w:val="28"/>
          <w:szCs w:val="28"/>
        </w:rPr>
        <w:t xml:space="preserve">10 tấn </w:t>
      </w:r>
      <w:r w:rsidR="00035333" w:rsidRPr="00C60EEC">
        <w:rPr>
          <w:rFonts w:eastAsia="Calibri"/>
          <w:sz w:val="28"/>
          <w:szCs w:val="28"/>
        </w:rPr>
        <w:t xml:space="preserve">kéo một toa xe có khối lượng </w:t>
      </w:r>
      <w:r w:rsidR="00B86499" w:rsidRPr="00C60EEC">
        <w:rPr>
          <w:rFonts w:eastAsia="Calibri"/>
          <w:sz w:val="28"/>
          <w:szCs w:val="28"/>
        </w:rPr>
        <w:t xml:space="preserve">20 </w:t>
      </w:r>
      <w:r w:rsidR="00035333" w:rsidRPr="00C60EEC">
        <w:rPr>
          <w:rFonts w:eastAsia="Calibri"/>
          <w:sz w:val="28"/>
          <w:szCs w:val="28"/>
        </w:rPr>
        <w:t>tấn bởi một lò xo. trong quá trình chuyển động, lò xo dãn ra</w:t>
      </w:r>
      <w:r w:rsidR="00B86499" w:rsidRPr="00C60EEC">
        <w:rPr>
          <w:rFonts w:eastAsia="Calibri"/>
          <w:sz w:val="28"/>
          <w:szCs w:val="28"/>
        </w:rPr>
        <w:t xml:space="preserve"> 4 cm</w:t>
      </w:r>
      <w:r w:rsidR="00035333" w:rsidRPr="00C60EEC">
        <w:rPr>
          <w:rFonts w:eastAsia="Calibri"/>
          <w:sz w:val="28"/>
          <w:szCs w:val="28"/>
        </w:rPr>
        <w:t>. Biết độ cứng của lò xo là</w:t>
      </w:r>
      <w:r w:rsidR="00B86499" w:rsidRPr="00C60EEC">
        <w:rPr>
          <w:rFonts w:eastAsia="Calibri"/>
          <w:sz w:val="28"/>
          <w:szCs w:val="28"/>
        </w:rPr>
        <w:t xml:space="preserve"> 8.10</w:t>
      </w:r>
      <w:r w:rsidR="00B86499" w:rsidRPr="00C60EEC">
        <w:rPr>
          <w:rFonts w:eastAsia="Calibri"/>
          <w:sz w:val="28"/>
          <w:szCs w:val="28"/>
          <w:vertAlign w:val="superscript"/>
        </w:rPr>
        <w:t>4</w:t>
      </w:r>
      <w:r w:rsidR="00B86499" w:rsidRPr="00C60EEC">
        <w:rPr>
          <w:rFonts w:eastAsia="Calibri"/>
          <w:sz w:val="28"/>
          <w:szCs w:val="28"/>
        </w:rPr>
        <w:t xml:space="preserve"> N/m</w:t>
      </w:r>
      <w:r w:rsidR="00035333" w:rsidRPr="00C60EEC">
        <w:rPr>
          <w:rFonts w:eastAsia="Calibri"/>
          <w:sz w:val="28"/>
          <w:szCs w:val="28"/>
        </w:rPr>
        <w:t xml:space="preserve">. Bỏ qua ma sát. </w:t>
      </w:r>
      <w:r w:rsidR="00B86499" w:rsidRPr="00C60EEC">
        <w:rPr>
          <w:rFonts w:eastAsia="Calibri"/>
          <w:sz w:val="28"/>
          <w:szCs w:val="28"/>
        </w:rPr>
        <w:t>T</w:t>
      </w:r>
      <w:r w:rsidR="00035333" w:rsidRPr="00C60EEC">
        <w:rPr>
          <w:rFonts w:eastAsia="Calibri"/>
          <w:sz w:val="28"/>
          <w:szCs w:val="28"/>
        </w:rPr>
        <w:t>ính lực kéo của đầu máy và gia tốc của tàu</w:t>
      </w:r>
      <w:r w:rsidR="00B86499" w:rsidRPr="00C60EEC">
        <w:rPr>
          <w:rFonts w:eastAsia="Calibri"/>
          <w:sz w:val="28"/>
          <w:szCs w:val="28"/>
        </w:rPr>
        <w:t>.</w:t>
      </w:r>
    </w:p>
    <w:p w:rsidR="00262B08" w:rsidRPr="00C60EEC" w:rsidRDefault="00262B08" w:rsidP="005702A4">
      <w:pPr>
        <w:tabs>
          <w:tab w:val="left" w:pos="993"/>
        </w:tabs>
        <w:spacing w:before="60" w:after="60"/>
        <w:jc w:val="both"/>
        <w:rPr>
          <w:rFonts w:eastAsia="Calibri"/>
          <w:sz w:val="28"/>
          <w:szCs w:val="28"/>
        </w:rPr>
      </w:pPr>
      <w:r w:rsidRPr="00C60EEC">
        <w:rPr>
          <w:rFonts w:eastAsia="Calibri"/>
          <w:noProof/>
          <w:sz w:val="28"/>
          <w:szCs w:val="28"/>
        </w:rPr>
        <mc:AlternateContent>
          <mc:Choice Requires="wpg">
            <w:drawing>
              <wp:anchor distT="0" distB="0" distL="114300" distR="114300" simplePos="0" relativeHeight="251655168" behindDoc="0" locked="0" layoutInCell="1" allowOverlap="1" wp14:anchorId="611628B8" wp14:editId="2A25137B">
                <wp:simplePos x="0" y="0"/>
                <wp:positionH relativeFrom="column">
                  <wp:posOffset>2366039</wp:posOffset>
                </wp:positionH>
                <wp:positionV relativeFrom="paragraph">
                  <wp:posOffset>171697</wp:posOffset>
                </wp:positionV>
                <wp:extent cx="3330575" cy="1036320"/>
                <wp:effectExtent l="57150" t="19050" r="60325" b="106680"/>
                <wp:wrapSquare wrapText="bothSides"/>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30575" cy="1036320"/>
                          <a:chOff x="296908" y="23769"/>
                          <a:chExt cx="3331159" cy="1038124"/>
                        </a:xfrm>
                      </wpg:grpSpPr>
                      <wpg:grpSp>
                        <wpg:cNvPr id="303" name="Group 303"/>
                        <wpg:cNvGrpSpPr/>
                        <wpg:grpSpPr>
                          <a:xfrm>
                            <a:off x="296908" y="349423"/>
                            <a:ext cx="3331159" cy="712470"/>
                            <a:chOff x="296908" y="0"/>
                            <a:chExt cx="3331159" cy="712470"/>
                          </a:xfrm>
                        </wpg:grpSpPr>
                        <wpg:grpSp>
                          <wpg:cNvPr id="300" name="Group 300"/>
                          <wpg:cNvGrpSpPr/>
                          <wpg:grpSpPr>
                            <a:xfrm>
                              <a:off x="296908" y="0"/>
                              <a:ext cx="3331159" cy="712470"/>
                              <a:chOff x="296909" y="0"/>
                              <a:chExt cx="3331159" cy="712470"/>
                            </a:xfrm>
                          </wpg:grpSpPr>
                          <wps:wsp>
                            <wps:cNvPr id="151" name="Rectangle 151"/>
                            <wps:cNvSpPr/>
                            <wps:spPr bwMode="auto">
                              <a:xfrm>
                                <a:off x="2582882" y="0"/>
                                <a:ext cx="914400" cy="614548"/>
                              </a:xfrm>
                              <a:prstGeom prst="rect">
                                <a:avLst/>
                              </a:prstGeom>
                              <a:pattFill prst="openDmnd">
                                <a:fgClr>
                                  <a:sysClr val="windowText" lastClr="000000"/>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59" name="Flowchart: Connector 159"/>
                            <wps:cNvSpPr/>
                            <wps:spPr bwMode="auto">
                              <a:xfrm>
                                <a:off x="2743200" y="540328"/>
                                <a:ext cx="183515" cy="169545"/>
                              </a:xfrm>
                              <a:prstGeom prst="flowChartConnector">
                                <a:avLst/>
                              </a:prstGeom>
                              <a:gradFill>
                                <a:gsLst>
                                  <a:gs pos="42000">
                                    <a:srgbClr val="96AB94"/>
                                  </a:gs>
                                  <a:gs pos="35250">
                                    <a:srgbClr val="EDE8E6"/>
                                  </a:gs>
                                  <a:gs pos="31500">
                                    <a:srgbClr val="4F81BD">
                                      <a:lumMod val="20000"/>
                                      <a:lumOff val="80000"/>
                                    </a:srgbClr>
                                  </a:gs>
                                  <a:gs pos="24000">
                                    <a:srgbClr val="4BACC6"/>
                                  </a:gs>
                                  <a:gs pos="56000">
                                    <a:srgbClr val="D4DEFF"/>
                                  </a:gs>
                                  <a:gs pos="39000">
                                    <a:srgbClr val="F79646">
                                      <a:lumMod val="20000"/>
                                      <a:lumOff val="80000"/>
                                    </a:srgbClr>
                                  </a:gs>
                                  <a:gs pos="83000">
                                    <a:srgbClr val="96AB94"/>
                                  </a:gs>
                                </a:gsLst>
                                <a:path path="circle">
                                  <a:fillToRect l="50000" t="50000" r="50000" b="50000"/>
                                </a:path>
                              </a:gra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62" name="Flowchart: Connector 162"/>
                            <wps:cNvSpPr/>
                            <wps:spPr bwMode="auto">
                              <a:xfrm>
                                <a:off x="3200400" y="540328"/>
                                <a:ext cx="183515" cy="169545"/>
                              </a:xfrm>
                              <a:prstGeom prst="flowChartConnector">
                                <a:avLst/>
                              </a:prstGeom>
                              <a:gradFill>
                                <a:gsLst>
                                  <a:gs pos="42000">
                                    <a:srgbClr val="96AB94"/>
                                  </a:gs>
                                  <a:gs pos="35250">
                                    <a:srgbClr val="EDE8E6"/>
                                  </a:gs>
                                  <a:gs pos="31500">
                                    <a:srgbClr val="4F81BD">
                                      <a:lumMod val="20000"/>
                                      <a:lumOff val="80000"/>
                                    </a:srgbClr>
                                  </a:gs>
                                  <a:gs pos="24000">
                                    <a:srgbClr val="4BACC6"/>
                                  </a:gs>
                                  <a:gs pos="56000">
                                    <a:srgbClr val="D4DEFF"/>
                                  </a:gs>
                                  <a:gs pos="39000">
                                    <a:srgbClr val="F79646">
                                      <a:lumMod val="20000"/>
                                      <a:lumOff val="80000"/>
                                    </a:srgbClr>
                                  </a:gs>
                                  <a:gs pos="83000">
                                    <a:srgbClr val="96AB94"/>
                                  </a:gs>
                                </a:gsLst>
                                <a:path path="circle">
                                  <a:fillToRect l="50000" t="50000" r="50000" b="50000"/>
                                </a:path>
                              </a:gra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64" name="Straight Connector 164"/>
                            <wps:cNvCnPr/>
                            <wps:spPr>
                              <a:xfrm flipH="1">
                                <a:off x="296909" y="712470"/>
                                <a:ext cx="3331159" cy="0"/>
                              </a:xfrm>
                              <a:prstGeom prst="line">
                                <a:avLst/>
                              </a:prstGeom>
                              <a:noFill/>
                              <a:ln w="15875" cap="flat" cmpd="sng" algn="ctr">
                                <a:solidFill>
                                  <a:sysClr val="windowText" lastClr="000000"/>
                                </a:solidFill>
                                <a:prstDash val="solid"/>
                              </a:ln>
                              <a:effectLst>
                                <a:outerShdw blurRad="50800" dist="38100" dir="5400000" algn="t" rotWithShape="0">
                                  <a:prstClr val="black">
                                    <a:alpha val="40000"/>
                                  </a:prstClr>
                                </a:outerShdw>
                              </a:effectLst>
                            </wps:spPr>
                            <wps:bodyPr/>
                          </wps:wsp>
                          <wpg:grpSp>
                            <wpg:cNvPr id="278" name="Group 278"/>
                            <wpg:cNvGrpSpPr/>
                            <wpg:grpSpPr>
                              <a:xfrm rot="1459137">
                                <a:off x="2167247" y="320634"/>
                                <a:ext cx="398780" cy="235585"/>
                                <a:chOff x="139924" y="0"/>
                                <a:chExt cx="399403" cy="236205"/>
                              </a:xfrm>
                            </wpg:grpSpPr>
                            <wpg:grpSp>
                              <wpg:cNvPr id="276" name="Group 276"/>
                              <wpg:cNvGrpSpPr/>
                              <wpg:grpSpPr>
                                <a:xfrm>
                                  <a:off x="139924" y="0"/>
                                  <a:ext cx="399403" cy="236205"/>
                                  <a:chOff x="139924" y="0"/>
                                  <a:chExt cx="399403" cy="236205"/>
                                </a:xfrm>
                              </wpg:grpSpPr>
                              <wpg:grpSp>
                                <wpg:cNvPr id="271" name="Group 271"/>
                                <wpg:cNvGrpSpPr/>
                                <wpg:grpSpPr>
                                  <a:xfrm>
                                    <a:off x="139924" y="11876"/>
                                    <a:ext cx="399403" cy="224329"/>
                                    <a:chOff x="140063" y="0"/>
                                    <a:chExt cx="399807" cy="224558"/>
                                  </a:xfrm>
                                </wpg:grpSpPr>
                                <wps:wsp>
                                  <wps:cNvPr id="263" name="Freeform 214"/>
                                  <wps:cNvSpPr>
                                    <a:spLocks/>
                                  </wps:cNvSpPr>
                                  <wps:spPr bwMode="auto">
                                    <a:xfrm rot="20160000">
                                      <a:off x="193606" y="103273"/>
                                      <a:ext cx="49665" cy="121285"/>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215"/>
                                  <wps:cNvSpPr>
                                    <a:spLocks/>
                                  </wps:cNvSpPr>
                                  <wps:spPr bwMode="auto">
                                    <a:xfrm rot="20160000">
                                      <a:off x="235683" y="81976"/>
                                      <a:ext cx="49665" cy="121285"/>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Freeform 219"/>
                                  <wps:cNvSpPr>
                                    <a:spLocks/>
                                  </wps:cNvSpPr>
                                  <wps:spPr bwMode="auto">
                                    <a:xfrm rot="20160000">
                                      <a:off x="314696" y="47502"/>
                                      <a:ext cx="49664" cy="121285"/>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Freeform 221"/>
                                  <wps:cNvSpPr>
                                    <a:spLocks/>
                                  </wps:cNvSpPr>
                                  <wps:spPr bwMode="auto">
                                    <a:xfrm rot="20160000">
                                      <a:off x="385948" y="17813"/>
                                      <a:ext cx="49664" cy="121285"/>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 name="Freeform 222"/>
                                  <wps:cNvSpPr>
                                    <a:spLocks/>
                                  </wps:cNvSpPr>
                                  <wps:spPr bwMode="auto">
                                    <a:xfrm rot="20160000">
                                      <a:off x="427511" y="0"/>
                                      <a:ext cx="49664" cy="121285"/>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 name="Line 227"/>
                                  <wps:cNvCnPr/>
                                  <wps:spPr bwMode="auto">
                                    <a:xfrm rot="20140863" flipV="1">
                                      <a:off x="493396" y="36740"/>
                                      <a:ext cx="4647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0" name="Line 228"/>
                                  <wps:cNvCnPr/>
                                  <wps:spPr bwMode="auto">
                                    <a:xfrm rot="20140863" flipV="1">
                                      <a:off x="140063" y="183517"/>
                                      <a:ext cx="26513"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73" name="Freeform 219"/>
                                <wps:cNvSpPr>
                                  <a:spLocks/>
                                </wps:cNvSpPr>
                                <wps:spPr bwMode="auto">
                                  <a:xfrm rot="20160000">
                                    <a:off x="279070" y="77190"/>
                                    <a:ext cx="49530" cy="120650"/>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Freeform 219"/>
                                <wps:cNvSpPr>
                                  <a:spLocks/>
                                </wps:cNvSpPr>
                                <wps:spPr bwMode="auto">
                                  <a:xfrm rot="20160000">
                                    <a:off x="356260" y="47502"/>
                                    <a:ext cx="49530" cy="120650"/>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Freeform 225"/>
                                <wps:cNvSpPr>
                                  <a:spLocks/>
                                </wps:cNvSpPr>
                                <wps:spPr bwMode="auto">
                                  <a:xfrm rot="20160000">
                                    <a:off x="457200" y="0"/>
                                    <a:ext cx="29845" cy="60325"/>
                                  </a:xfrm>
                                  <a:custGeom>
                                    <a:avLst/>
                                    <a:gdLst>
                                      <a:gd name="T0" fmla="*/ 0 w 330"/>
                                      <a:gd name="T1" fmla="*/ 0 h 720"/>
                                      <a:gd name="T2" fmla="*/ 195 w 330"/>
                                      <a:gd name="T3" fmla="*/ 165 h 720"/>
                                      <a:gd name="T4" fmla="*/ 285 w 330"/>
                                      <a:gd name="T5" fmla="*/ 390 h 720"/>
                                      <a:gd name="T6" fmla="*/ 330 w 330"/>
                                      <a:gd name="T7" fmla="*/ 720 h 720"/>
                                    </a:gdLst>
                                    <a:ahLst/>
                                    <a:cxnLst>
                                      <a:cxn ang="0">
                                        <a:pos x="T0" y="T1"/>
                                      </a:cxn>
                                      <a:cxn ang="0">
                                        <a:pos x="T2" y="T3"/>
                                      </a:cxn>
                                      <a:cxn ang="0">
                                        <a:pos x="T4" y="T5"/>
                                      </a:cxn>
                                      <a:cxn ang="0">
                                        <a:pos x="T6" y="T7"/>
                                      </a:cxn>
                                    </a:cxnLst>
                                    <a:rect l="0" t="0" r="r" b="b"/>
                                    <a:pathLst>
                                      <a:path w="330" h="720">
                                        <a:moveTo>
                                          <a:pt x="0" y="0"/>
                                        </a:moveTo>
                                        <a:cubicBezTo>
                                          <a:pt x="38" y="28"/>
                                          <a:pt x="148" y="100"/>
                                          <a:pt x="195" y="165"/>
                                        </a:cubicBezTo>
                                        <a:cubicBezTo>
                                          <a:pt x="242" y="230"/>
                                          <a:pt x="263" y="298"/>
                                          <a:pt x="285" y="390"/>
                                        </a:cubicBezTo>
                                        <a:cubicBezTo>
                                          <a:pt x="307" y="482"/>
                                          <a:pt x="321" y="651"/>
                                          <a:pt x="33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7" name="Freeform 223"/>
                              <wps:cNvSpPr>
                                <a:spLocks/>
                              </wps:cNvSpPr>
                              <wps:spPr bwMode="auto">
                                <a:xfrm rot="20160000">
                                  <a:off x="149509" y="137384"/>
                                  <a:ext cx="33020" cy="60325"/>
                                </a:xfrm>
                                <a:custGeom>
                                  <a:avLst/>
                                  <a:gdLst>
                                    <a:gd name="T0" fmla="*/ 724 w 724"/>
                                    <a:gd name="T1" fmla="*/ 0 h 905"/>
                                    <a:gd name="T2" fmla="*/ 359 w 724"/>
                                    <a:gd name="T3" fmla="*/ 181 h 905"/>
                                    <a:gd name="T4" fmla="*/ 0 w 724"/>
                                    <a:gd name="T5" fmla="*/ 905 h 905"/>
                                  </a:gdLst>
                                  <a:ahLst/>
                                  <a:cxnLst>
                                    <a:cxn ang="0">
                                      <a:pos x="T0" y="T1"/>
                                    </a:cxn>
                                    <a:cxn ang="0">
                                      <a:pos x="T2" y="T3"/>
                                    </a:cxn>
                                    <a:cxn ang="0">
                                      <a:pos x="T4" y="T5"/>
                                    </a:cxn>
                                  </a:cxnLst>
                                  <a:rect l="0" t="0" r="r" b="b"/>
                                  <a:pathLst>
                                    <a:path w="724" h="905">
                                      <a:moveTo>
                                        <a:pt x="724" y="0"/>
                                      </a:moveTo>
                                      <a:cubicBezTo>
                                        <a:pt x="602" y="15"/>
                                        <a:pt x="480" y="30"/>
                                        <a:pt x="359" y="181"/>
                                      </a:cubicBezTo>
                                      <a:cubicBezTo>
                                        <a:pt x="238" y="332"/>
                                        <a:pt x="60" y="784"/>
                                        <a:pt x="0" y="9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0" name="Rectangle 280"/>
                            <wps:cNvSpPr/>
                            <wps:spPr bwMode="auto">
                              <a:xfrm>
                                <a:off x="1419101" y="112816"/>
                                <a:ext cx="730885" cy="501015"/>
                              </a:xfrm>
                              <a:prstGeom prst="rect">
                                <a:avLst/>
                              </a:prstGeom>
                              <a:pattFill prst="pct5">
                                <a:fgClr>
                                  <a:srgbClr val="4F81BD"/>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cNvPr id="281" name="Group 281"/>
                            <wpg:cNvGrpSpPr/>
                            <wpg:grpSpPr>
                              <a:xfrm rot="1459137">
                                <a:off x="997527" y="320634"/>
                                <a:ext cx="398780" cy="235585"/>
                                <a:chOff x="139924" y="0"/>
                                <a:chExt cx="399403" cy="236205"/>
                              </a:xfrm>
                            </wpg:grpSpPr>
                            <wpg:grpSp>
                              <wpg:cNvPr id="282" name="Group 282"/>
                              <wpg:cNvGrpSpPr/>
                              <wpg:grpSpPr>
                                <a:xfrm>
                                  <a:off x="139924" y="0"/>
                                  <a:ext cx="399403" cy="236205"/>
                                  <a:chOff x="139924" y="0"/>
                                  <a:chExt cx="399403" cy="236205"/>
                                </a:xfrm>
                              </wpg:grpSpPr>
                              <wpg:grpSp>
                                <wpg:cNvPr id="283" name="Group 283"/>
                                <wpg:cNvGrpSpPr/>
                                <wpg:grpSpPr>
                                  <a:xfrm>
                                    <a:off x="139924" y="11876"/>
                                    <a:ext cx="399403" cy="224329"/>
                                    <a:chOff x="140063" y="0"/>
                                    <a:chExt cx="399807" cy="224558"/>
                                  </a:xfrm>
                                </wpg:grpSpPr>
                                <wps:wsp>
                                  <wps:cNvPr id="284" name="Freeform 214"/>
                                  <wps:cNvSpPr>
                                    <a:spLocks/>
                                  </wps:cNvSpPr>
                                  <wps:spPr bwMode="auto">
                                    <a:xfrm rot="20160000">
                                      <a:off x="193606" y="103273"/>
                                      <a:ext cx="49665" cy="121285"/>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215"/>
                                  <wps:cNvSpPr>
                                    <a:spLocks/>
                                  </wps:cNvSpPr>
                                  <wps:spPr bwMode="auto">
                                    <a:xfrm rot="20160000">
                                      <a:off x="235683" y="81976"/>
                                      <a:ext cx="49665" cy="121285"/>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Freeform 219"/>
                                  <wps:cNvSpPr>
                                    <a:spLocks/>
                                  </wps:cNvSpPr>
                                  <wps:spPr bwMode="auto">
                                    <a:xfrm rot="20160000">
                                      <a:off x="314696" y="47502"/>
                                      <a:ext cx="49664" cy="121285"/>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Freeform 221"/>
                                  <wps:cNvSpPr>
                                    <a:spLocks/>
                                  </wps:cNvSpPr>
                                  <wps:spPr bwMode="auto">
                                    <a:xfrm rot="20160000">
                                      <a:off x="385948" y="17813"/>
                                      <a:ext cx="49664" cy="121285"/>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Freeform 222"/>
                                  <wps:cNvSpPr>
                                    <a:spLocks/>
                                  </wps:cNvSpPr>
                                  <wps:spPr bwMode="auto">
                                    <a:xfrm rot="20160000">
                                      <a:off x="427511" y="0"/>
                                      <a:ext cx="49664" cy="121285"/>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Line 227"/>
                                  <wps:cNvCnPr/>
                                  <wps:spPr bwMode="auto">
                                    <a:xfrm rot="20140863" flipV="1">
                                      <a:off x="493396" y="36740"/>
                                      <a:ext cx="4647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0" name="Line 228"/>
                                  <wps:cNvCnPr/>
                                  <wps:spPr bwMode="auto">
                                    <a:xfrm rot="20140863" flipV="1">
                                      <a:off x="140063" y="183517"/>
                                      <a:ext cx="26513"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91" name="Freeform 219"/>
                                <wps:cNvSpPr>
                                  <a:spLocks/>
                                </wps:cNvSpPr>
                                <wps:spPr bwMode="auto">
                                  <a:xfrm rot="20160000">
                                    <a:off x="279070" y="77190"/>
                                    <a:ext cx="49530" cy="120650"/>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Freeform 219"/>
                                <wps:cNvSpPr>
                                  <a:spLocks/>
                                </wps:cNvSpPr>
                                <wps:spPr bwMode="auto">
                                  <a:xfrm rot="20160000">
                                    <a:off x="356260" y="47502"/>
                                    <a:ext cx="49530" cy="120650"/>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Freeform 225"/>
                                <wps:cNvSpPr>
                                  <a:spLocks/>
                                </wps:cNvSpPr>
                                <wps:spPr bwMode="auto">
                                  <a:xfrm rot="20160000">
                                    <a:off x="457200" y="0"/>
                                    <a:ext cx="29845" cy="60325"/>
                                  </a:xfrm>
                                  <a:custGeom>
                                    <a:avLst/>
                                    <a:gdLst>
                                      <a:gd name="T0" fmla="*/ 0 w 330"/>
                                      <a:gd name="T1" fmla="*/ 0 h 720"/>
                                      <a:gd name="T2" fmla="*/ 195 w 330"/>
                                      <a:gd name="T3" fmla="*/ 165 h 720"/>
                                      <a:gd name="T4" fmla="*/ 285 w 330"/>
                                      <a:gd name="T5" fmla="*/ 390 h 720"/>
                                      <a:gd name="T6" fmla="*/ 330 w 330"/>
                                      <a:gd name="T7" fmla="*/ 720 h 720"/>
                                    </a:gdLst>
                                    <a:ahLst/>
                                    <a:cxnLst>
                                      <a:cxn ang="0">
                                        <a:pos x="T0" y="T1"/>
                                      </a:cxn>
                                      <a:cxn ang="0">
                                        <a:pos x="T2" y="T3"/>
                                      </a:cxn>
                                      <a:cxn ang="0">
                                        <a:pos x="T4" y="T5"/>
                                      </a:cxn>
                                      <a:cxn ang="0">
                                        <a:pos x="T6" y="T7"/>
                                      </a:cxn>
                                    </a:cxnLst>
                                    <a:rect l="0" t="0" r="r" b="b"/>
                                    <a:pathLst>
                                      <a:path w="330" h="720">
                                        <a:moveTo>
                                          <a:pt x="0" y="0"/>
                                        </a:moveTo>
                                        <a:cubicBezTo>
                                          <a:pt x="38" y="28"/>
                                          <a:pt x="148" y="100"/>
                                          <a:pt x="195" y="165"/>
                                        </a:cubicBezTo>
                                        <a:cubicBezTo>
                                          <a:pt x="242" y="230"/>
                                          <a:pt x="263" y="298"/>
                                          <a:pt x="285" y="390"/>
                                        </a:cubicBezTo>
                                        <a:cubicBezTo>
                                          <a:pt x="307" y="482"/>
                                          <a:pt x="321" y="651"/>
                                          <a:pt x="33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4" name="Freeform 223"/>
                              <wps:cNvSpPr>
                                <a:spLocks/>
                              </wps:cNvSpPr>
                              <wps:spPr bwMode="auto">
                                <a:xfrm rot="20160000">
                                  <a:off x="149509" y="137384"/>
                                  <a:ext cx="33020" cy="60325"/>
                                </a:xfrm>
                                <a:custGeom>
                                  <a:avLst/>
                                  <a:gdLst>
                                    <a:gd name="T0" fmla="*/ 724 w 724"/>
                                    <a:gd name="T1" fmla="*/ 0 h 905"/>
                                    <a:gd name="T2" fmla="*/ 359 w 724"/>
                                    <a:gd name="T3" fmla="*/ 181 h 905"/>
                                    <a:gd name="T4" fmla="*/ 0 w 724"/>
                                    <a:gd name="T5" fmla="*/ 905 h 905"/>
                                  </a:gdLst>
                                  <a:ahLst/>
                                  <a:cxnLst>
                                    <a:cxn ang="0">
                                      <a:pos x="T0" y="T1"/>
                                    </a:cxn>
                                    <a:cxn ang="0">
                                      <a:pos x="T2" y="T3"/>
                                    </a:cxn>
                                    <a:cxn ang="0">
                                      <a:pos x="T4" y="T5"/>
                                    </a:cxn>
                                  </a:cxnLst>
                                  <a:rect l="0" t="0" r="r" b="b"/>
                                  <a:pathLst>
                                    <a:path w="724" h="905">
                                      <a:moveTo>
                                        <a:pt x="724" y="0"/>
                                      </a:moveTo>
                                      <a:cubicBezTo>
                                        <a:pt x="602" y="15"/>
                                        <a:pt x="480" y="30"/>
                                        <a:pt x="359" y="181"/>
                                      </a:cubicBezTo>
                                      <a:cubicBezTo>
                                        <a:pt x="238" y="332"/>
                                        <a:pt x="60" y="784"/>
                                        <a:pt x="0" y="9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5" name="Rectangle 295"/>
                            <wps:cNvSpPr/>
                            <wps:spPr bwMode="auto">
                              <a:xfrm>
                                <a:off x="409698" y="190006"/>
                                <a:ext cx="572678" cy="423413"/>
                              </a:xfrm>
                              <a:prstGeom prst="rect">
                                <a:avLst/>
                              </a:prstGeom>
                              <a:pattFill prst="pct5">
                                <a:fgClr>
                                  <a:srgbClr val="1F497D">
                                    <a:lumMod val="20000"/>
                                    <a:lumOff val="80000"/>
                                  </a:srgbClr>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296" name="Flowchart: Connector 296"/>
                            <wps:cNvSpPr/>
                            <wps:spPr bwMode="auto">
                              <a:xfrm>
                                <a:off x="1460665" y="540328"/>
                                <a:ext cx="183515" cy="169545"/>
                              </a:xfrm>
                              <a:prstGeom prst="flowChartConnector">
                                <a:avLst/>
                              </a:prstGeom>
                              <a:gradFill>
                                <a:gsLst>
                                  <a:gs pos="42000">
                                    <a:srgbClr val="96AB94"/>
                                  </a:gs>
                                  <a:gs pos="35250">
                                    <a:srgbClr val="EDE8E6"/>
                                  </a:gs>
                                  <a:gs pos="31500">
                                    <a:srgbClr val="4F81BD">
                                      <a:lumMod val="20000"/>
                                      <a:lumOff val="80000"/>
                                    </a:srgbClr>
                                  </a:gs>
                                  <a:gs pos="24000">
                                    <a:srgbClr val="4BACC6"/>
                                  </a:gs>
                                  <a:gs pos="56000">
                                    <a:srgbClr val="D4DEFF"/>
                                  </a:gs>
                                  <a:gs pos="39000">
                                    <a:srgbClr val="F79646">
                                      <a:lumMod val="20000"/>
                                      <a:lumOff val="80000"/>
                                    </a:srgbClr>
                                  </a:gs>
                                  <a:gs pos="83000">
                                    <a:srgbClr val="96AB94"/>
                                  </a:gs>
                                </a:gsLst>
                                <a:path path="circle">
                                  <a:fillToRect l="50000" t="50000" r="50000" b="50000"/>
                                </a:path>
                              </a:gra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297" name="Flowchart: Connector 297"/>
                            <wps:cNvSpPr/>
                            <wps:spPr bwMode="auto">
                              <a:xfrm>
                                <a:off x="1929740" y="540328"/>
                                <a:ext cx="183515" cy="169545"/>
                              </a:xfrm>
                              <a:prstGeom prst="flowChartConnector">
                                <a:avLst/>
                              </a:prstGeom>
                              <a:gradFill>
                                <a:gsLst>
                                  <a:gs pos="42000">
                                    <a:srgbClr val="96AB94"/>
                                  </a:gs>
                                  <a:gs pos="35250">
                                    <a:srgbClr val="EDE8E6"/>
                                  </a:gs>
                                  <a:gs pos="31500">
                                    <a:srgbClr val="4F81BD">
                                      <a:lumMod val="20000"/>
                                      <a:lumOff val="80000"/>
                                    </a:srgbClr>
                                  </a:gs>
                                  <a:gs pos="24000">
                                    <a:srgbClr val="4BACC6"/>
                                  </a:gs>
                                  <a:gs pos="56000">
                                    <a:srgbClr val="D4DEFF"/>
                                  </a:gs>
                                  <a:gs pos="39000">
                                    <a:srgbClr val="F79646">
                                      <a:lumMod val="20000"/>
                                      <a:lumOff val="80000"/>
                                    </a:srgbClr>
                                  </a:gs>
                                  <a:gs pos="83000">
                                    <a:srgbClr val="96AB94"/>
                                  </a:gs>
                                </a:gsLst>
                                <a:path path="circle">
                                  <a:fillToRect l="50000" t="50000" r="50000" b="50000"/>
                                </a:path>
                              </a:gra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298" name="Flowchart: Connector 298"/>
                            <wps:cNvSpPr/>
                            <wps:spPr bwMode="auto">
                              <a:xfrm>
                                <a:off x="445325" y="540328"/>
                                <a:ext cx="183515" cy="169545"/>
                              </a:xfrm>
                              <a:prstGeom prst="flowChartConnector">
                                <a:avLst/>
                              </a:prstGeom>
                              <a:gradFill>
                                <a:gsLst>
                                  <a:gs pos="42000">
                                    <a:srgbClr val="96AB94"/>
                                  </a:gs>
                                  <a:gs pos="35250">
                                    <a:srgbClr val="EDE8E6"/>
                                  </a:gs>
                                  <a:gs pos="31500">
                                    <a:srgbClr val="4F81BD">
                                      <a:lumMod val="20000"/>
                                      <a:lumOff val="80000"/>
                                    </a:srgbClr>
                                  </a:gs>
                                  <a:gs pos="24000">
                                    <a:srgbClr val="4BACC6"/>
                                  </a:gs>
                                  <a:gs pos="56000">
                                    <a:srgbClr val="D4DEFF"/>
                                  </a:gs>
                                  <a:gs pos="39000">
                                    <a:srgbClr val="F79646">
                                      <a:lumMod val="20000"/>
                                      <a:lumOff val="80000"/>
                                    </a:srgbClr>
                                  </a:gs>
                                  <a:gs pos="83000">
                                    <a:srgbClr val="96AB94"/>
                                  </a:gs>
                                </a:gsLst>
                                <a:path path="circle">
                                  <a:fillToRect l="50000" t="50000" r="50000" b="50000"/>
                                </a:path>
                              </a:gra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299" name="Flowchart: Connector 299"/>
                            <wps:cNvSpPr/>
                            <wps:spPr bwMode="auto">
                              <a:xfrm>
                                <a:off x="754083" y="540328"/>
                                <a:ext cx="183515" cy="169545"/>
                              </a:xfrm>
                              <a:prstGeom prst="flowChartConnector">
                                <a:avLst/>
                              </a:prstGeom>
                              <a:gradFill>
                                <a:gsLst>
                                  <a:gs pos="42000">
                                    <a:srgbClr val="96AB94"/>
                                  </a:gs>
                                  <a:gs pos="35250">
                                    <a:srgbClr val="EDE8E6"/>
                                  </a:gs>
                                  <a:gs pos="31500">
                                    <a:srgbClr val="4F81BD">
                                      <a:lumMod val="20000"/>
                                      <a:lumOff val="80000"/>
                                    </a:srgbClr>
                                  </a:gs>
                                  <a:gs pos="24000">
                                    <a:srgbClr val="4BACC6"/>
                                  </a:gs>
                                  <a:gs pos="56000">
                                    <a:srgbClr val="D4DEFF"/>
                                  </a:gs>
                                  <a:gs pos="39000">
                                    <a:srgbClr val="F79646">
                                      <a:lumMod val="20000"/>
                                      <a:lumOff val="80000"/>
                                    </a:srgbClr>
                                  </a:gs>
                                  <a:gs pos="83000">
                                    <a:srgbClr val="96AB94"/>
                                  </a:gs>
                                </a:gsLst>
                                <a:path path="circle">
                                  <a:fillToRect l="50000" t="50000" r="50000" b="50000"/>
                                </a:path>
                              </a:gra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301" name="Text Box 301"/>
                          <wps:cNvSpPr txBox="1"/>
                          <wps:spPr bwMode="auto">
                            <a:xfrm>
                              <a:off x="1543792" y="207819"/>
                              <a:ext cx="563880" cy="302260"/>
                            </a:xfrm>
                            <a:prstGeom prst="rect">
                              <a:avLst/>
                            </a:prstGeom>
                            <a:noFill/>
                            <a:ln w="6350">
                              <a:noFill/>
                            </a:ln>
                            <a:extLst/>
                          </wps:spPr>
                          <wps:txbx>
                            <w:txbxContent>
                              <w:p w:rsidR="004C2AE6" w:rsidRDefault="004C2AE6" w:rsidP="00262B08">
                                <w:r w:rsidRPr="004C3F5B">
                                  <w:rPr>
                                    <w:position w:val="-4"/>
                                  </w:rPr>
                                  <w:object w:dxaOrig="499" w:dyaOrig="260">
                                    <v:shape id="_x0000_i1033" type="#_x0000_t75" style="width:24pt;height:12.75pt" o:ole="">
                                      <v:imagedata r:id="rId31" o:title=""/>
                                    </v:shape>
                                    <o:OLEObject Type="Embed" ProgID="Equation.DSMT4" ShapeID="_x0000_i1033" DrawAspect="Content" ObjectID="_1667913620" r:id="rId32"/>
                                  </w:objec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302" name="Text Box 302"/>
                          <wps:cNvSpPr txBox="1"/>
                          <wps:spPr bwMode="auto">
                            <a:xfrm>
                              <a:off x="492826" y="237507"/>
                              <a:ext cx="520065" cy="385445"/>
                            </a:xfrm>
                            <a:prstGeom prst="rect">
                              <a:avLst/>
                            </a:prstGeom>
                            <a:noFill/>
                            <a:ln w="6350">
                              <a:noFill/>
                            </a:ln>
                            <a:extLst/>
                          </wps:spPr>
                          <wps:txbx>
                            <w:txbxContent>
                              <w:p w:rsidR="004C2AE6" w:rsidRDefault="004C2AE6" w:rsidP="00262B08">
                                <w:r w:rsidRPr="004C3F5B">
                                  <w:rPr>
                                    <w:position w:val="-4"/>
                                  </w:rPr>
                                  <w:object w:dxaOrig="380" w:dyaOrig="260">
                                    <v:shape id="_x0000_i1034" type="#_x0000_t75" style="width:19.5pt;height:12.75pt" o:ole="">
                                      <v:imagedata r:id="rId33" o:title=""/>
                                    </v:shape>
                                    <o:OLEObject Type="Embed" ProgID="Equation.DSMT4" ShapeID="_x0000_i1034" DrawAspect="Content" ObjectID="_1667913621" r:id="rId34"/>
                                  </w:objec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304" name="Rectangle 304"/>
                        <wps:cNvSpPr/>
                        <wps:spPr bwMode="auto">
                          <a:xfrm>
                            <a:off x="3271652" y="123792"/>
                            <a:ext cx="45727" cy="225631"/>
                          </a:xfrm>
                          <a:prstGeom prst="rect">
                            <a:avLst/>
                          </a:prstGeom>
                          <a:pattFill prst="ltUpDiag">
                            <a:fgClr>
                              <a:srgbClr val="1F497D"/>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305" name="Cloud Callout 305"/>
                        <wps:cNvSpPr/>
                        <wps:spPr bwMode="auto">
                          <a:xfrm rot="15860559">
                            <a:off x="2858984" y="-63226"/>
                            <a:ext cx="165735" cy="339725"/>
                          </a:xfrm>
                          <a:prstGeom prst="cloudCallout">
                            <a:avLst>
                              <a:gd name="adj1" fmla="val -20925"/>
                              <a:gd name="adj2" fmla="val 103748"/>
                            </a:avLst>
                          </a:prstGeom>
                          <a:pattFill prst="pct10">
                            <a:fgClr>
                              <a:srgbClr val="4F81BD"/>
                            </a:fgClr>
                            <a:bgClr>
                              <a:sysClr val="window" lastClr="FFFFFF"/>
                            </a:bgClr>
                          </a:pattFill>
                          <a:ln w="6350">
                            <a:solidFill>
                              <a:sysClr val="windowText" lastClr="000000">
                                <a:lumMod val="100000"/>
                                <a:lumOff val="0"/>
                              </a:sysClr>
                            </a:solidFill>
                            <a:round/>
                            <a:headEnd/>
                            <a:tailEnd/>
                          </a:ln>
                          <a:extLst/>
                        </wps:spPr>
                        <wps:txbx>
                          <w:txbxContent>
                            <w:p w:rsidR="004C2AE6" w:rsidRDefault="004C2AE6" w:rsidP="00262B08">
                              <w:pPr>
                                <w:jc w:val="center"/>
                              </w:pP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2A033D86" id="Group 306" o:spid="_x0000_s1111" style="position:absolute;left:0;text-align:left;margin-left:186.3pt;margin-top:13.5pt;width:262.25pt;height:81.6pt;z-index:251655168;mso-width-relative:margin;mso-height-relative:margin" coordorigin="2969,237" coordsize="33311,10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">
                <v:group id="Group 303" o:spid="_x0000_s1112" style="position:absolute;left:2969;top:3494;width:33311;height:7124" coordorigin="2969" coordsize="33311,7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v:group id="Group 300" o:spid="_x0000_s1113" style="position:absolute;left:2969;width:33311;height:7124" coordorigin="2969" coordsize="33311,7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rect id="Rectangle 151" o:spid="_x0000_s1114" style="position:absolute;left:25828;width:9144;height:6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" fillcolor="windowText">
                      <v:fill r:id="rId35" o:title="" color2="window" type="pattern"/>
                      <v:stroke joinstyle="round"/>
                    </v:rect>
                    <v:shape id="Flowchart: Connector 159" o:spid="_x0000_s1115" type="#_x0000_t120" style="position:absolute;left:27432;top:5403;width:183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" fillcolor="#4bacc6">
                      <v:fill color2="#96ab94" focusposition=".5,.5" focussize="" colors="0 #4bacc6;15729f #4bacc6;20644f #dce6f2;23101f #ede8e6;25559f #fdeada;27525f #96ab94;36700f #d4deff" focus="100%" type="gradientRadial"/>
                    </v:shape>
                    <v:shape id="Flowchart: Connector 162" o:spid="_x0000_s1116" type="#_x0000_t120" style="position:absolute;left:32004;top:5403;width:183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" fillcolor="#4bacc6">
                      <v:fill color2="#96ab94" focusposition=".5,.5" focussize="" colors="0 #4bacc6;15729f #4bacc6;20644f #dce6f2;23101f #ede8e6;25559f #fdeada;27525f #96ab94;36700f #d4deff" focus="100%" type="gradientRadial"/>
                    </v:shape>
                    <v:line id="Straight Connector 164" o:spid="_x0000_s1117" style="position:absolute;flip:x;visibility:visible;mso-wrap-style:square" from="2969,7124" to="36280,7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" strokecolor="windowText" strokeweight="1.25pt">
                      <v:shadow on="t" color="black" opacity="26214f" origin=",-.5" offset="0,3pt"/>
                    </v:line>
                    <v:group id="Group 278" o:spid="_x0000_s1118" style="position:absolute;left:21672;top:3206;width:3988;height:2356;rotation:1593767fd" coordorigin="1399" coordsize="3994,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">
                      <v:group id="Group 276" o:spid="_x0000_s1119" style="position:absolute;left:1399;width:3994;height:2362" coordorigin="1399" coordsize="3994,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group id="Group 271" o:spid="_x0000_s1120" style="position:absolute;left:1399;top:118;width:3994;height:2244" coordorigin="1400" coordsize="3998,2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shape id="Freeform 214" o:spid="_x0000_s1121" style="position:absolute;left:1936;top:1032;width:496;height:1213;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" path="m,c194,,388,,538,181v150,181,360,635,360,905c898,1356,657,1804,538,1804v-119,,-357,-448,-357,-718c181,816,387,362,538,181,689,,887,,1086,e" filled="f">
                            <v:path arrowok="t" o:connecttype="custom" o:connectlocs="0,0;24604,12169;41067,73013;24604,121285;8278,73013;24604,12169;49665,0" o:connectangles="0,0,0,0,0,0,0"/>
                          </v:shape>
                          <v:shape id="Freeform 215" o:spid="_x0000_s1122" style="position:absolute;left:2356;top:819;width:497;height:1213;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" path="m,c194,,388,,538,181v150,181,360,635,360,905c898,1356,657,1804,538,1804v-119,,-357,-448,-357,-718c181,816,387,362,538,181,689,,887,,1086,e" filled="f">
                            <v:path arrowok="t" o:connecttype="custom" o:connectlocs="0,0;24604,12169;41067,73013;24604,121285;8278,73013;24604,12169;49665,0" o:connectangles="0,0,0,0,0,0,0"/>
                          </v:shape>
                          <v:shape id="Freeform 219" o:spid="_x0000_s1123" style="position:absolute;left:3146;top:475;width:497;height:1212;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" path="m,c194,,388,,538,181v150,181,360,635,360,905c898,1356,657,1804,538,1804v-119,,-357,-448,-357,-718c181,816,387,362,538,181,689,,887,,1086,e" filled="f">
                            <v:path arrowok="t" o:connecttype="custom" o:connectlocs="0,0;24603,12169;41067,73013;24603,121285;8277,73013;24603,12169;49664,0" o:connectangles="0,0,0,0,0,0,0"/>
                          </v:shape>
                          <v:shape id="Freeform 221" o:spid="_x0000_s1124" style="position:absolute;left:3859;top:178;width:497;height:1212;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" path="m,c194,,388,,538,181v150,181,360,635,360,905c898,1356,657,1804,538,1804v-119,,-357,-448,-357,-718c181,816,387,362,538,181,689,,887,,1086,e" filled="f">
                            <v:path arrowok="t" o:connecttype="custom" o:connectlocs="0,0;24603,12169;41067,73013;24603,121285;8277,73013;24603,12169;49664,0" o:connectangles="0,0,0,0,0,0,0"/>
                          </v:shape>
                          <v:shape id="Freeform 222" o:spid="_x0000_s1125" style="position:absolute;left:4275;width:496;height:1212;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" path="m,c194,,388,,538,181v150,181,360,635,360,905c898,1356,657,1804,538,1804v-119,,-357,-448,-357,-718c181,816,387,362,538,181,689,,887,,1086,e" filled="f">
                            <v:path arrowok="t" o:connecttype="custom" o:connectlocs="0,0;24603,12169;41067,73013;24603,121285;8277,73013;24603,12169;49664,0" o:connectangles="0,0,0,0,0,0,0"/>
                          </v:shape>
                          <v:line id="Line 227" o:spid="_x0000_s1126" style="position:absolute;rotation:1593767fd;flip:y;visibility:visible;mso-wrap-style:square" from="4933,367" to="5398,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" strokeweight="1.5pt"/>
                          <v:line id="Line 228" o:spid="_x0000_s1127" style="position:absolute;rotation:1593767fd;flip:y;visibility:visible;mso-wrap-style:square" from="1400,1835" to="1665,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" strokeweight="1.5pt"/>
                        </v:group>
                        <v:shape id="Freeform 219" o:spid="_x0000_s1128" style="position:absolute;left:2790;top:771;width:496;height:1207;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" path="m,c194,,388,,538,181v150,181,360,635,360,905c898,1356,657,1804,538,1804v-119,,-357,-448,-357,-718c181,816,387,362,538,181,689,,887,,1086,e" filled="f">
                          <v:path arrowok="t" o:connecttype="custom" o:connectlocs="0,0;24537,12105;40956,72631;24537,120650;8255,72631;24537,12105;49530,0" o:connectangles="0,0,0,0,0,0,0"/>
                        </v:shape>
                        <v:shape id="Freeform 219" o:spid="_x0000_s1129" style="position:absolute;left:3562;top:475;width:495;height:1206;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" path="m,c194,,388,,538,181v150,181,360,635,360,905c898,1356,657,1804,538,1804v-119,,-357,-448,-357,-718c181,816,387,362,538,181,689,,887,,1086,e" filled="f">
                          <v:path arrowok="t" o:connecttype="custom" o:connectlocs="0,0;24537,12105;40956,72631;24537,120650;8255,72631;24537,12105;49530,0" o:connectangles="0,0,0,0,0,0,0"/>
                        </v:shape>
                        <v:shape id="Freeform 225" o:spid="_x0000_s1130" style="position:absolute;left:4572;width:298;height:603;rotation:-24;visibility:visible;mso-wrap-style:square;v-text-anchor:top" coordsize="3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" path="m,c38,28,148,100,195,165v47,65,68,133,90,225c307,482,321,651,330,720e" filled="f">
                          <v:path arrowok="t" o:connecttype="custom" o:connectlocs="0,0;17636,13824;25775,32676;29845,60325" o:connectangles="0,0,0,0"/>
                        </v:shape>
                      </v:group>
                      <v:shape id="Freeform 223" o:spid="_x0000_s1131" style="position:absolute;left:1495;top:1373;width:330;height:604;rotation:-24;visibility:visible;mso-wrap-style:square;v-text-anchor:top" coordsize="724,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" path="m724,c602,15,480,30,359,181,238,332,60,784,,905e" filled="f">
                        <v:path arrowok="t" o:connecttype="custom" o:connectlocs="33020,0;16373,12065;0,60325" o:connectangles="0,0,0"/>
                      </v:shape>
                    </v:group>
                    <v:rect id="Rectangle 280" o:spid="_x0000_s1132" style="position:absolute;left:14191;top:1128;width:7308;height:5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" fillcolor="#4f81bd">
                      <v:fill r:id="rId36" o:title="" color2="window" type="pattern"/>
                      <v:stroke joinstyle="round"/>
                    </v:rect>
                    <v:group id="Group 281" o:spid="_x0000_s1133" style="position:absolute;left:9975;top:3206;width:3988;height:2356;rotation:1593767fd" coordorigin="1399" coordsize="3994,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">
                      <v:group id="Group 282" o:spid="_x0000_s1134" style="position:absolute;left:1399;width:3994;height:2362" coordorigin="1399" coordsize="3994,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group id="Group 283" o:spid="_x0000_s1135" style="position:absolute;left:1399;top:118;width:3994;height:2244" coordorigin="1400" coordsize="3998,2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shape id="Freeform 214" o:spid="_x0000_s1136" style="position:absolute;left:1936;top:1032;width:496;height:1213;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" path="m,c194,,388,,538,181v150,181,360,635,360,905c898,1356,657,1804,538,1804v-119,,-357,-448,-357,-718c181,816,387,362,538,181,689,,887,,1086,e" filled="f">
                            <v:path arrowok="t" o:connecttype="custom" o:connectlocs="0,0;24604,12169;41067,73013;24604,121285;8278,73013;24604,12169;49665,0" o:connectangles="0,0,0,0,0,0,0"/>
                          </v:shape>
                          <v:shape id="Freeform 215" o:spid="_x0000_s1137" style="position:absolute;left:2356;top:819;width:497;height:1213;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" path="m,c194,,388,,538,181v150,181,360,635,360,905c898,1356,657,1804,538,1804v-119,,-357,-448,-357,-718c181,816,387,362,538,181,689,,887,,1086,e" filled="f">
                            <v:path arrowok="t" o:connecttype="custom" o:connectlocs="0,0;24604,12169;41067,73013;24604,121285;8278,73013;24604,12169;49665,0" o:connectangles="0,0,0,0,0,0,0"/>
                          </v:shape>
                          <v:shape id="Freeform 219" o:spid="_x0000_s1138" style="position:absolute;left:3146;top:475;width:497;height:1212;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" path="m,c194,,388,,538,181v150,181,360,635,360,905c898,1356,657,1804,538,1804v-119,,-357,-448,-357,-718c181,816,387,362,538,181,689,,887,,1086,e" filled="f">
                            <v:path arrowok="t" o:connecttype="custom" o:connectlocs="0,0;24603,12169;41067,73013;24603,121285;8277,73013;24603,12169;49664,0" o:connectangles="0,0,0,0,0,0,0"/>
                          </v:shape>
                          <v:shape id="Freeform 221" o:spid="_x0000_s1139" style="position:absolute;left:3859;top:178;width:497;height:1212;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" path="m,c194,,388,,538,181v150,181,360,635,360,905c898,1356,657,1804,538,1804v-119,,-357,-448,-357,-718c181,816,387,362,538,181,689,,887,,1086,e" filled="f">
                            <v:path arrowok="t" o:connecttype="custom" o:connectlocs="0,0;24603,12169;41067,73013;24603,121285;8277,73013;24603,12169;49664,0" o:connectangles="0,0,0,0,0,0,0"/>
                          </v:shape>
                          <v:shape id="Freeform 222" o:spid="_x0000_s1140" style="position:absolute;left:4275;width:496;height:1212;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" path="m,c194,,388,,538,181v150,181,360,635,360,905c898,1356,657,1804,538,1804v-119,,-357,-448,-357,-718c181,816,387,362,538,181,689,,887,,1086,e" filled="f">
                            <v:path arrowok="t" o:connecttype="custom" o:connectlocs="0,0;24603,12169;41067,73013;24603,121285;8277,73013;24603,12169;49664,0" o:connectangles="0,0,0,0,0,0,0"/>
                          </v:shape>
                          <v:line id="Line 227" o:spid="_x0000_s1141" style="position:absolute;rotation:1593767fd;flip:y;visibility:visible;mso-wrap-style:square" from="4933,367" to="5398,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" strokeweight="1.5pt"/>
                          <v:line id="Line 228" o:spid="_x0000_s1142" style="position:absolute;rotation:1593767fd;flip:y;visibility:visible;mso-wrap-style:square" from="1400,1835" to="1665,1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" strokeweight="1.5pt"/>
                        </v:group>
                        <v:shape id="Freeform 219" o:spid="_x0000_s1143" style="position:absolute;left:2790;top:771;width:496;height:1207;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" path="m,c194,,388,,538,181v150,181,360,635,360,905c898,1356,657,1804,538,1804v-119,,-357,-448,-357,-718c181,816,387,362,538,181,689,,887,,1086,e" filled="f">
                          <v:path arrowok="t" o:connecttype="custom" o:connectlocs="0,0;24537,12105;40956,72631;24537,120650;8255,72631;24537,12105;49530,0" o:connectangles="0,0,0,0,0,0,0"/>
                        </v:shape>
                        <v:shape id="Freeform 219" o:spid="_x0000_s1144" style="position:absolute;left:3562;top:475;width:495;height:1206;rotation:-2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" path="m,c194,,388,,538,181v150,181,360,635,360,905c898,1356,657,1804,538,1804v-119,,-357,-448,-357,-718c181,816,387,362,538,181,689,,887,,1086,e" filled="f">
                          <v:path arrowok="t" o:connecttype="custom" o:connectlocs="0,0;24537,12105;40956,72631;24537,120650;8255,72631;24537,12105;49530,0" o:connectangles="0,0,0,0,0,0,0"/>
                        </v:shape>
                        <v:shape id="Freeform 225" o:spid="_x0000_s1145" style="position:absolute;left:4572;width:298;height:603;rotation:-24;visibility:visible;mso-wrap-style:square;v-text-anchor:top" coordsize="3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" path="m,c38,28,148,100,195,165v47,65,68,133,90,225c307,482,321,651,330,720e" filled="f">
                          <v:path arrowok="t" o:connecttype="custom" o:connectlocs="0,0;17636,13824;25775,32676;29845,60325" o:connectangles="0,0,0,0"/>
                        </v:shape>
                      </v:group>
                      <v:shape id="Freeform 223" o:spid="_x0000_s1146" style="position:absolute;left:1495;top:1373;width:330;height:604;rotation:-24;visibility:visible;mso-wrap-style:square;v-text-anchor:top" coordsize="724,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" path="m724,c602,15,480,30,359,181,238,332,60,784,,905e" filled="f">
                        <v:path arrowok="t" o:connecttype="custom" o:connectlocs="33020,0;16373,12065;0,60325" o:connectangles="0,0,0"/>
                      </v:shape>
                    </v:group>
                    <v:rect id="Rectangle 295" o:spid="_x0000_s1147" style="position:absolute;left:4096;top:1900;width:5727;height:42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" fillcolor="#c6d9f1">
                      <v:fill r:id="rId36" o:title="" color2="window" type="pattern"/>
                      <v:stroke joinstyle="round"/>
                    </v:rect>
                    <v:shape id="Flowchart: Connector 296" o:spid="_x0000_s1148" type="#_x0000_t120" style="position:absolute;left:14606;top:5403;width:183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" fillcolor="#4bacc6">
                      <v:fill color2="#96ab94" focusposition=".5,.5" focussize="" colors="0 #4bacc6;15729f #4bacc6;20644f #dce6f2;23101f #ede8e6;25559f #fdeada;27525f #96ab94;36700f #d4deff" focus="100%" type="gradientRadial"/>
                    </v:shape>
                    <v:shape id="Flowchart: Connector 297" o:spid="_x0000_s1149" type="#_x0000_t120" style="position:absolute;left:19297;top:5403;width:183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" fillcolor="#4bacc6">
                      <v:fill color2="#96ab94" focusposition=".5,.5" focussize="" colors="0 #4bacc6;15729f #4bacc6;20644f #dce6f2;23101f #ede8e6;25559f #fdeada;27525f #96ab94;36700f #d4deff" focus="100%" type="gradientRadial"/>
                    </v:shape>
                    <v:shape id="Flowchart: Connector 298" o:spid="_x0000_s1150" type="#_x0000_t120" style="position:absolute;left:4453;top:5403;width:183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" fillcolor="#4bacc6">
                      <v:fill color2="#96ab94" focusposition=".5,.5" focussize="" colors="0 #4bacc6;15729f #4bacc6;20644f #dce6f2;23101f #ede8e6;25559f #fdeada;27525f #96ab94;36700f #d4deff" focus="100%" type="gradientRadial"/>
                    </v:shape>
                    <v:shape id="Flowchart: Connector 299" o:spid="_x0000_s1151" type="#_x0000_t120" style="position:absolute;left:7540;top:5403;width:1835;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" fillcolor="#4bacc6">
                      <v:fill color2="#96ab94" focusposition=".5,.5" focussize="" colors="0 #4bacc6;15729f #4bacc6;20644f #dce6f2;23101f #ede8e6;25559f #fdeada;27525f #96ab94;36700f #d4deff" focus="100%" type="gradientRadial"/>
                    </v:shape>
                  </v:group>
                  <v:shape id="Text Box 301" o:spid="_x0000_s1152" type="#_x0000_t202" style="position:absolute;left:15437;top:2078;width:5639;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" filled="f" stroked="f" strokeweight=".5pt">
                    <v:textbox>
                      <w:txbxContent>
                        <w:p w:rsidR="004C2AE6" w:rsidRDefault="004C2AE6" w:rsidP="00262B08">
                          <w:r w:rsidRPr="004C3F5B">
                            <w:rPr>
                              <w:position w:val="-4"/>
                            </w:rPr>
                            <w:object w:dxaOrig="499" w:dyaOrig="260">
                              <v:shape id="_x0000_i1034" type="#_x0000_t75" style="width:24pt;height:12.75pt" o:ole="">
                                <v:imagedata r:id="rId37" o:title=""/>
                              </v:shape>
                              <o:OLEObject Type="Embed" ProgID="Equation.DSMT4" ShapeID="_x0000_i1034" DrawAspect="Content" ObjectID="_1634026305" r:id="rId38"/>
                            </w:object>
                          </w:r>
                        </w:p>
                      </w:txbxContent>
                    </v:textbox>
                  </v:shape>
                  <v:shape id="Text Box 302" o:spid="_x0000_s1153" type="#_x0000_t202" style="position:absolute;left:4928;top:2375;width:5200;height:3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" filled="f" stroked="f" strokeweight=".5pt">
                    <v:textbox>
                      <w:txbxContent>
                        <w:p w:rsidR="004C2AE6" w:rsidRDefault="004C2AE6" w:rsidP="00262B08">
                          <w:r w:rsidRPr="004C3F5B">
                            <w:rPr>
                              <w:position w:val="-4"/>
                            </w:rPr>
                            <w:object w:dxaOrig="380" w:dyaOrig="260">
                              <v:shape id="_x0000_i1036" type="#_x0000_t75" style="width:19.5pt;height:12.75pt" o:ole="">
                                <v:imagedata r:id="rId39" o:title=""/>
                              </v:shape>
                              <o:OLEObject Type="Embed" ProgID="Equation.DSMT4" ShapeID="_x0000_i1036" DrawAspect="Content" ObjectID="_1634026306" r:id="rId40"/>
                            </w:object>
                          </w:r>
                        </w:p>
                      </w:txbxContent>
                    </v:textbox>
                  </v:shape>
                </v:group>
                <v:rect id="Rectangle 304" o:spid="_x0000_s1154" style="position:absolute;left:32716;top:1237;width:457;height:2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" fillcolor="#1f497d">
                  <v:fill r:id="rId20" o:title="" color2="window" type="pattern"/>
                  <v:stroke joinstyle="round"/>
                </v:re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305" o:spid="_x0000_s1155" type="#_x0000_t106" style="position:absolute;left:28589;top:-633;width:1658;height:3398;rotation:-626900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" adj="6280,33210" fillcolor="#4f81bd" strokeweight=".5pt">
                  <v:fill r:id="rId41" o:title="" color2="window" type="pattern"/>
                  <v:textbox>
                    <w:txbxContent>
                      <w:p w:rsidR="004C2AE6" w:rsidRDefault="004C2AE6" w:rsidP="00262B08">
                        <w:pPr>
                          <w:jc w:val="center"/>
                        </w:pPr>
                      </w:p>
                    </w:txbxContent>
                  </v:textbox>
                </v:shape>
                <w10:wrap type="square"/>
              </v:group>
            </w:pict>
          </mc:Fallback>
        </mc:AlternateContent>
      </w:r>
      <w:r w:rsidR="00095503" w:rsidRPr="00C60EEC">
        <w:rPr>
          <w:rFonts w:eastAsia="Calibri"/>
          <w:b/>
          <w:sz w:val="28"/>
          <w:szCs w:val="28"/>
        </w:rPr>
        <w:t xml:space="preserve">Bài </w:t>
      </w:r>
      <w:r w:rsidR="00B86499" w:rsidRPr="00C60EEC">
        <w:rPr>
          <w:rFonts w:eastAsia="Calibri"/>
          <w:b/>
          <w:sz w:val="28"/>
          <w:szCs w:val="28"/>
        </w:rPr>
        <w:t>9</w:t>
      </w:r>
      <w:r w:rsidR="00095503" w:rsidRPr="00C60EEC">
        <w:rPr>
          <w:rFonts w:eastAsia="Calibri"/>
          <w:b/>
          <w:sz w:val="28"/>
          <w:szCs w:val="28"/>
        </w:rPr>
        <w:t>:</w:t>
      </w:r>
      <w:r w:rsidR="00B86499" w:rsidRPr="00C60EEC">
        <w:rPr>
          <w:rFonts w:eastAsia="Calibri"/>
          <w:b/>
          <w:sz w:val="28"/>
          <w:szCs w:val="28"/>
        </w:rPr>
        <w:t xml:space="preserve"> </w:t>
      </w:r>
      <w:r w:rsidRPr="00C60EEC">
        <w:rPr>
          <w:rFonts w:eastAsia="Calibri"/>
          <w:sz w:val="28"/>
          <w:szCs w:val="28"/>
        </w:rPr>
        <w:t>Một đoàn tàu gồm: một đầu máy, một toa 10 tấn và một toa 5 tấn nối với nhau theo thứ tự trên bằng những lò xo giống nhau. Khi chịu tác dụng lực 500 N, lò xo giãn ra một đoạn 1 cm. Bỏ qua mọi ma sát. Sau khi bắt đầu chuyển động được 10 s, vận tốc của đoàn tàu 1 m/s. Tính độ dãn của mỗi lò xo.</w:t>
      </w:r>
    </w:p>
    <w:p w:rsidR="008A6C36" w:rsidRPr="00C60EEC" w:rsidRDefault="00350C56" w:rsidP="005702A4">
      <w:pPr>
        <w:tabs>
          <w:tab w:val="left" w:pos="993"/>
        </w:tabs>
        <w:spacing w:before="60" w:after="60"/>
        <w:jc w:val="both"/>
        <w:rPr>
          <w:rFonts w:eastAsia="Calibri"/>
          <w:sz w:val="28"/>
          <w:szCs w:val="28"/>
        </w:rPr>
      </w:pPr>
      <w:r w:rsidRPr="00C60EEC">
        <w:rPr>
          <w:rFonts w:eastAsia="Calibri"/>
          <w:b/>
          <w:noProof/>
          <w:sz w:val="28"/>
          <w:szCs w:val="28"/>
        </w:rPr>
        <w:lastRenderedPageBreak/>
        <mc:AlternateContent>
          <mc:Choice Requires="wpg">
            <w:drawing>
              <wp:anchor distT="0" distB="0" distL="114300" distR="114300" simplePos="0" relativeHeight="251662336" behindDoc="0" locked="0" layoutInCell="1" allowOverlap="1" wp14:anchorId="6B691A17" wp14:editId="3A1ADE57">
                <wp:simplePos x="0" y="0"/>
                <wp:positionH relativeFrom="margin">
                  <wp:posOffset>2977855</wp:posOffset>
                </wp:positionH>
                <wp:positionV relativeFrom="margin">
                  <wp:posOffset>0</wp:posOffset>
                </wp:positionV>
                <wp:extent cx="2551430" cy="860425"/>
                <wp:effectExtent l="95250" t="57150" r="39370" b="111125"/>
                <wp:wrapSquare wrapText="bothSides"/>
                <wp:docPr id="1" name="Nhóm 1"/>
                <wp:cNvGraphicFramePr/>
                <a:graphic xmlns:a="http://schemas.openxmlformats.org/drawingml/2006/main">
                  <a:graphicData uri="http://schemas.microsoft.com/office/word/2010/wordprocessingGroup">
                    <wpg:wgp>
                      <wpg:cNvGrpSpPr/>
                      <wpg:grpSpPr>
                        <a:xfrm>
                          <a:off x="0" y="0"/>
                          <a:ext cx="2551430" cy="860425"/>
                          <a:chOff x="0" y="0"/>
                          <a:chExt cx="2551430" cy="860425"/>
                        </a:xfrm>
                      </wpg:grpSpPr>
                      <wpg:grpSp>
                        <wpg:cNvPr id="405" name="Group 405"/>
                        <wpg:cNvGrpSpPr>
                          <a:grpSpLocks/>
                        </wpg:cNvGrpSpPr>
                        <wpg:grpSpPr>
                          <a:xfrm>
                            <a:off x="485775" y="0"/>
                            <a:ext cx="2065655" cy="600710"/>
                            <a:chOff x="0" y="29707"/>
                            <a:chExt cx="2065655" cy="603388"/>
                          </a:xfrm>
                        </wpg:grpSpPr>
                        <wpg:grpSp>
                          <wpg:cNvPr id="403" name="Group 403"/>
                          <wpg:cNvGrpSpPr/>
                          <wpg:grpSpPr>
                            <a:xfrm>
                              <a:off x="0" y="29707"/>
                              <a:ext cx="2065655" cy="603388"/>
                              <a:chOff x="0" y="29707"/>
                              <a:chExt cx="2065655" cy="603388"/>
                            </a:xfrm>
                          </wpg:grpSpPr>
                          <wps:wsp>
                            <wps:cNvPr id="398" name="Arc 398"/>
                            <wps:cNvSpPr/>
                            <wps:spPr>
                              <a:xfrm rot="10800000">
                                <a:off x="1489313" y="219695"/>
                                <a:ext cx="356486" cy="189856"/>
                              </a:xfrm>
                              <a:prstGeom prst="arc">
                                <a:avLst>
                                  <a:gd name="adj1" fmla="val 8076857"/>
                                  <a:gd name="adj2" fmla="val 274938"/>
                                </a:avLst>
                              </a:prstGeom>
                              <a:noFill/>
                              <a:ln w="9525" cap="flat" cmpd="sng" algn="ctr">
                                <a:solidFill>
                                  <a:sysClr val="windowText" lastClr="000000"/>
                                </a:solidFill>
                                <a:prstDash val="solid"/>
                                <a:headEnd type="stealth"/>
                                <a:tailEnd type="non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02" name="Group 402"/>
                            <wpg:cNvGrpSpPr/>
                            <wpg:grpSpPr>
                              <a:xfrm>
                                <a:off x="0" y="29707"/>
                                <a:ext cx="2065655" cy="603388"/>
                                <a:chOff x="-1" y="29709"/>
                                <a:chExt cx="2065656" cy="603424"/>
                              </a:xfrm>
                            </wpg:grpSpPr>
                            <wpg:grpSp>
                              <wpg:cNvPr id="394" name="Group 394"/>
                              <wpg:cNvGrpSpPr/>
                              <wpg:grpSpPr>
                                <a:xfrm>
                                  <a:off x="-1" y="154380"/>
                                  <a:ext cx="2065656" cy="478753"/>
                                  <a:chOff x="-1" y="77204"/>
                                  <a:chExt cx="2065656" cy="479118"/>
                                </a:xfrm>
                              </wpg:grpSpPr>
                              <wpg:grpSp>
                                <wpg:cNvPr id="392" name="Group 392"/>
                                <wpg:cNvGrpSpPr/>
                                <wpg:grpSpPr>
                                  <a:xfrm>
                                    <a:off x="-1" y="290945"/>
                                    <a:ext cx="2065656" cy="265377"/>
                                    <a:chOff x="-1" y="0"/>
                                    <a:chExt cx="2065656" cy="265377"/>
                                  </a:xfrm>
                                </wpg:grpSpPr>
                                <wpg:grpSp>
                                  <wpg:cNvPr id="389" name="Group 389"/>
                                  <wpg:cNvGrpSpPr/>
                                  <wpg:grpSpPr>
                                    <a:xfrm>
                                      <a:off x="172192" y="0"/>
                                      <a:ext cx="1466165" cy="204412"/>
                                      <a:chOff x="0" y="0"/>
                                      <a:chExt cx="1466165" cy="204412"/>
                                    </a:xfrm>
                                  </wpg:grpSpPr>
                                  <wpg:grpSp>
                                    <wpg:cNvPr id="367" name="Group 292"/>
                                    <wpg:cNvGrpSpPr>
                                      <a:grpSpLocks/>
                                    </wpg:cNvGrpSpPr>
                                    <wpg:grpSpPr bwMode="auto">
                                      <a:xfrm>
                                        <a:off x="201880" y="41564"/>
                                        <a:ext cx="1264285" cy="121285"/>
                                        <a:chOff x="6065" y="1620"/>
                                        <a:chExt cx="1257" cy="248"/>
                                      </a:xfrm>
                                    </wpg:grpSpPr>
                                    <wpg:grpSp>
                                      <wpg:cNvPr id="368" name="Group 293"/>
                                      <wpg:cNvGrpSpPr>
                                        <a:grpSpLocks/>
                                      </wpg:cNvGrpSpPr>
                                      <wpg:grpSpPr bwMode="auto">
                                        <a:xfrm>
                                          <a:off x="6120" y="1620"/>
                                          <a:ext cx="1142" cy="248"/>
                                          <a:chOff x="2781" y="6329"/>
                                          <a:chExt cx="5654" cy="1442"/>
                                        </a:xfrm>
                                      </wpg:grpSpPr>
                                      <wpg:grpSp>
                                        <wpg:cNvPr id="369" name="Group 294"/>
                                        <wpg:cNvGrpSpPr>
                                          <a:grpSpLocks/>
                                        </wpg:cNvGrpSpPr>
                                        <wpg:grpSpPr bwMode="auto">
                                          <a:xfrm>
                                            <a:off x="2781" y="6329"/>
                                            <a:ext cx="4962" cy="1442"/>
                                            <a:chOff x="796" y="5967"/>
                                            <a:chExt cx="9958" cy="1804"/>
                                          </a:xfrm>
                                        </wpg:grpSpPr>
                                        <wps:wsp>
                                          <wps:cNvPr id="370" name="Freeform 295"/>
                                          <wps:cNvSpPr>
                                            <a:spLocks/>
                                          </wps:cNvSpPr>
                                          <wps:spPr bwMode="auto">
                                            <a:xfrm>
                                              <a:off x="2063"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 name="Freeform 296"/>
                                          <wps:cNvSpPr>
                                            <a:spLocks/>
                                          </wps:cNvSpPr>
                                          <wps:spPr bwMode="auto">
                                            <a:xfrm>
                                              <a:off x="3149"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Freeform 297"/>
                                          <wps:cNvSpPr>
                                            <a:spLocks/>
                                          </wps:cNvSpPr>
                                          <wps:spPr bwMode="auto">
                                            <a:xfrm>
                                              <a:off x="4235"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Freeform 298"/>
                                          <wps:cNvSpPr>
                                            <a:spLocks/>
                                          </wps:cNvSpPr>
                                          <wps:spPr bwMode="auto">
                                            <a:xfrm>
                                              <a:off x="5127"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Freeform 299"/>
                                          <wps:cNvSpPr>
                                            <a:spLocks/>
                                          </wps:cNvSpPr>
                                          <wps:spPr bwMode="auto">
                                            <a:xfrm>
                                              <a:off x="6034"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Freeform 300"/>
                                          <wps:cNvSpPr>
                                            <a:spLocks/>
                                          </wps:cNvSpPr>
                                          <wps:spPr bwMode="auto">
                                            <a:xfrm>
                                              <a:off x="6964"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Freeform 301"/>
                                          <wps:cNvSpPr>
                                            <a:spLocks/>
                                          </wps:cNvSpPr>
                                          <wps:spPr bwMode="auto">
                                            <a:xfrm>
                                              <a:off x="7873"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 name="Freeform 302"/>
                                          <wps:cNvSpPr>
                                            <a:spLocks/>
                                          </wps:cNvSpPr>
                                          <wps:spPr bwMode="auto">
                                            <a:xfrm>
                                              <a:off x="8766"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Freeform 303"/>
                                          <wps:cNvSpPr>
                                            <a:spLocks/>
                                          </wps:cNvSpPr>
                                          <wps:spPr bwMode="auto">
                                            <a:xfrm>
                                              <a:off x="9668"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Freeform 304"/>
                                          <wps:cNvSpPr>
                                            <a:spLocks/>
                                          </wps:cNvSpPr>
                                          <wps:spPr bwMode="auto">
                                            <a:xfrm>
                                              <a:off x="1339" y="5967"/>
                                              <a:ext cx="724" cy="905"/>
                                            </a:xfrm>
                                            <a:custGeom>
                                              <a:avLst/>
                                              <a:gdLst>
                                                <a:gd name="T0" fmla="*/ 724 w 724"/>
                                                <a:gd name="T1" fmla="*/ 0 h 905"/>
                                                <a:gd name="T2" fmla="*/ 359 w 724"/>
                                                <a:gd name="T3" fmla="*/ 181 h 905"/>
                                                <a:gd name="T4" fmla="*/ 0 w 724"/>
                                                <a:gd name="T5" fmla="*/ 905 h 905"/>
                                              </a:gdLst>
                                              <a:ahLst/>
                                              <a:cxnLst>
                                                <a:cxn ang="0">
                                                  <a:pos x="T0" y="T1"/>
                                                </a:cxn>
                                                <a:cxn ang="0">
                                                  <a:pos x="T2" y="T3"/>
                                                </a:cxn>
                                                <a:cxn ang="0">
                                                  <a:pos x="T4" y="T5"/>
                                                </a:cxn>
                                              </a:cxnLst>
                                              <a:rect l="0" t="0" r="r" b="b"/>
                                              <a:pathLst>
                                                <a:path w="724" h="905">
                                                  <a:moveTo>
                                                    <a:pt x="724" y="0"/>
                                                  </a:moveTo>
                                                  <a:cubicBezTo>
                                                    <a:pt x="602" y="15"/>
                                                    <a:pt x="480" y="30"/>
                                                    <a:pt x="359" y="181"/>
                                                  </a:cubicBezTo>
                                                  <a:cubicBezTo>
                                                    <a:pt x="238" y="332"/>
                                                    <a:pt x="60" y="784"/>
                                                    <a:pt x="0" y="905"/>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Line 305"/>
                                          <wps:cNvCnPr/>
                                          <wps:spPr bwMode="auto">
                                            <a:xfrm flipH="1">
                                              <a:off x="796" y="6872"/>
                                              <a:ext cx="54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381" name="Freeform 306"/>
                                        <wps:cNvSpPr>
                                          <a:spLocks/>
                                        </wps:cNvSpPr>
                                        <wps:spPr bwMode="auto">
                                          <a:xfrm>
                                            <a:off x="7710" y="6330"/>
                                            <a:ext cx="330" cy="720"/>
                                          </a:xfrm>
                                          <a:custGeom>
                                            <a:avLst/>
                                            <a:gdLst>
                                              <a:gd name="T0" fmla="*/ 0 w 330"/>
                                              <a:gd name="T1" fmla="*/ 0 h 720"/>
                                              <a:gd name="T2" fmla="*/ 195 w 330"/>
                                              <a:gd name="T3" fmla="*/ 165 h 720"/>
                                              <a:gd name="T4" fmla="*/ 285 w 330"/>
                                              <a:gd name="T5" fmla="*/ 390 h 720"/>
                                              <a:gd name="T6" fmla="*/ 330 w 330"/>
                                              <a:gd name="T7" fmla="*/ 720 h 720"/>
                                            </a:gdLst>
                                            <a:ahLst/>
                                            <a:cxnLst>
                                              <a:cxn ang="0">
                                                <a:pos x="T0" y="T1"/>
                                              </a:cxn>
                                              <a:cxn ang="0">
                                                <a:pos x="T2" y="T3"/>
                                              </a:cxn>
                                              <a:cxn ang="0">
                                                <a:pos x="T4" y="T5"/>
                                              </a:cxn>
                                              <a:cxn ang="0">
                                                <a:pos x="T6" y="T7"/>
                                              </a:cxn>
                                            </a:cxnLst>
                                            <a:rect l="0" t="0" r="r" b="b"/>
                                            <a:pathLst>
                                              <a:path w="330" h="720">
                                                <a:moveTo>
                                                  <a:pt x="0" y="0"/>
                                                </a:moveTo>
                                                <a:cubicBezTo>
                                                  <a:pt x="38" y="28"/>
                                                  <a:pt x="148" y="100"/>
                                                  <a:pt x="195" y="165"/>
                                                </a:cubicBezTo>
                                                <a:cubicBezTo>
                                                  <a:pt x="242" y="230"/>
                                                  <a:pt x="263" y="298"/>
                                                  <a:pt x="285" y="390"/>
                                                </a:cubicBezTo>
                                                <a:cubicBezTo>
                                                  <a:pt x="307" y="482"/>
                                                  <a:pt x="321" y="651"/>
                                                  <a:pt x="330" y="72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Line 307"/>
                                        <wps:cNvCnPr/>
                                        <wps:spPr bwMode="auto">
                                          <a:xfrm>
                                            <a:off x="8036" y="7052"/>
                                            <a:ext cx="3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383" name="Line 308"/>
                                      <wps:cNvCnPr/>
                                      <wps:spPr bwMode="auto">
                                        <a:xfrm>
                                          <a:off x="7182" y="1743"/>
                                          <a:ext cx="14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4" name="Line 309"/>
                                      <wps:cNvCnPr/>
                                      <wps:spPr bwMode="auto">
                                        <a:xfrm>
                                          <a:off x="6065" y="1740"/>
                                          <a:ext cx="11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388" name="Flowchart: Connector 388"/>
                                    <wps:cNvSpPr/>
                                    <wps:spPr bwMode="auto">
                                      <a:xfrm>
                                        <a:off x="0" y="0"/>
                                        <a:ext cx="200102" cy="204412"/>
                                      </a:xfrm>
                                      <a:prstGeom prst="flowChartConnector">
                                        <a:avLst/>
                                      </a:prstGeom>
                                      <a:pattFill prst="pct20">
                                        <a:fgClr>
                                          <a:srgbClr val="4F81BD"/>
                                        </a:fgClr>
                                        <a:bgClr>
                                          <a:sysClr val="window" lastClr="FFFFFF"/>
                                        </a:bgClr>
                                      </a:patt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s:wsp>
                                  <wps:cNvPr id="390" name="Rectangle 390"/>
                                  <wps:cNvSpPr/>
                                  <wps:spPr bwMode="auto">
                                    <a:xfrm>
                                      <a:off x="-1" y="219623"/>
                                      <a:ext cx="2065655" cy="45754"/>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391" name="Straight Connector 391"/>
                                  <wps:cNvCnPr/>
                                  <wps:spPr>
                                    <a:xfrm>
                                      <a:off x="0" y="213756"/>
                                      <a:ext cx="2065655" cy="0"/>
                                    </a:xfrm>
                                    <a:prstGeom prst="line">
                                      <a:avLst/>
                                    </a:prstGeom>
                                    <a:noFill/>
                                    <a:ln w="15875" cap="flat" cmpd="sng" algn="ctr">
                                      <a:solidFill>
                                        <a:sysClr val="windowText" lastClr="000000"/>
                                      </a:solidFill>
                                      <a:prstDash val="solid"/>
                                    </a:ln>
                                    <a:effectLst/>
                                  </wps:spPr>
                                  <wps:bodyPr/>
                                </wps:wsp>
                              </wpg:grpSp>
                              <wps:wsp>
                                <wps:cNvPr id="393" name="Straight Connector 393"/>
                                <wps:cNvCnPr/>
                                <wps:spPr>
                                  <a:xfrm flipV="1">
                                    <a:off x="1638794" y="77204"/>
                                    <a:ext cx="0" cy="426998"/>
                                  </a:xfrm>
                                  <a:prstGeom prst="line">
                                    <a:avLst/>
                                  </a:prstGeom>
                                  <a:noFill/>
                                  <a:ln w="15875" cap="flat" cmpd="sng" algn="ctr">
                                    <a:solidFill>
                                      <a:sysClr val="windowText" lastClr="000000"/>
                                    </a:solidFill>
                                    <a:prstDash val="solid"/>
                                  </a:ln>
                                  <a:effectLst/>
                                </wps:spPr>
                                <wps:bodyPr/>
                              </wps:wsp>
                            </wpg:grpSp>
                            <wps:wsp>
                              <wps:cNvPr id="399" name="Text Box 399"/>
                              <wps:cNvSpPr txBox="1"/>
                              <wps:spPr bwMode="auto">
                                <a:xfrm>
                                  <a:off x="1567543" y="29709"/>
                                  <a:ext cx="382905" cy="279909"/>
                                </a:xfrm>
                                <a:prstGeom prst="rect">
                                  <a:avLst/>
                                </a:prstGeom>
                                <a:noFill/>
                                <a:ln w="6350">
                                  <a:noFill/>
                                </a:ln>
                                <a:extLst/>
                              </wps:spPr>
                              <wps:txbx>
                                <w:txbxContent>
                                  <w:p w:rsidR="004C2AE6" w:rsidRDefault="004C2AE6" w:rsidP="00262B08">
                                    <w:r>
                                      <w:sym w:font="Symbol" w:char="F077"/>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400" name="Text Box 400"/>
                              <wps:cNvSpPr txBox="1"/>
                              <wps:spPr bwMode="auto">
                                <a:xfrm>
                                  <a:off x="108760" y="124681"/>
                                  <a:ext cx="462645" cy="403225"/>
                                </a:xfrm>
                                <a:prstGeom prst="rect">
                                  <a:avLst/>
                                </a:prstGeom>
                                <a:noFill/>
                                <a:ln w="6350">
                                  <a:noFill/>
                                </a:ln>
                                <a:extLst/>
                              </wps:spPr>
                              <wps:txbx>
                                <w:txbxContent>
                                  <w:p w:rsidR="004C2AE6" w:rsidRDefault="004C2AE6" w:rsidP="00262B08">
                                    <w:r w:rsidRPr="004C3F5B">
                                      <w:rPr>
                                        <w:position w:val="-4"/>
                                      </w:rPr>
                                      <w:object w:dxaOrig="279" w:dyaOrig="200">
                                        <v:shape id="_x0000_i1035" type="#_x0000_t75" style="width:14.25pt;height:9.75pt" o:ole="">
                                          <v:imagedata r:id="rId42" o:title=""/>
                                        </v:shape>
                                        <o:OLEObject Type="Embed" ProgID="Equation.DSMT4" ShapeID="_x0000_i1035" DrawAspect="Content" ObjectID="_1667913622" r:id="rId43"/>
                                      </w:objec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401" name="Text Box 401"/>
                              <wps:cNvSpPr txBox="1"/>
                              <wps:spPr bwMode="auto">
                                <a:xfrm>
                                  <a:off x="873849" y="137078"/>
                                  <a:ext cx="403655" cy="320634"/>
                                </a:xfrm>
                                <a:prstGeom prst="rect">
                                  <a:avLst/>
                                </a:prstGeom>
                                <a:noFill/>
                                <a:ln w="6350">
                                  <a:noFill/>
                                </a:ln>
                                <a:extLst/>
                              </wps:spPr>
                              <wps:txbx>
                                <w:txbxContent>
                                  <w:p w:rsidR="004C2AE6" w:rsidRDefault="004C2AE6" w:rsidP="00262B08">
                                    <w:r w:rsidRPr="004C3F5B">
                                      <w:rPr>
                                        <w:position w:val="-4"/>
                                      </w:rPr>
                                      <w:object w:dxaOrig="200" w:dyaOrig="260">
                                        <v:shape id="_x0000_i1036" type="#_x0000_t75" style="width:9.75pt;height:12.75pt" o:ole="">
                                          <v:imagedata r:id="rId44" o:title=""/>
                                        </v:shape>
                                        <o:OLEObject Type="Embed" ProgID="Equation.DSMT4" ShapeID="_x0000_i1036" DrawAspect="Content" ObjectID="_1667913623" r:id="rId45"/>
                                      </w:objec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grpSp>
                        <wps:wsp>
                          <wps:cNvPr id="404" name="Flowchart: Connector 404"/>
                          <wps:cNvSpPr/>
                          <wps:spPr bwMode="auto">
                            <a:xfrm>
                              <a:off x="1615044" y="451262"/>
                              <a:ext cx="45085" cy="45085"/>
                            </a:xfrm>
                            <a:prstGeom prst="flowChartConnector">
                              <a:avLst/>
                            </a:prstGeom>
                            <a:solidFill>
                              <a:sysClr val="windowText" lastClr="000000"/>
                            </a:solidFill>
                            <a:ln w="9525">
                              <a:solidFill>
                                <a:sysClr val="windowText" lastClr="000000">
                                  <a:lumMod val="100000"/>
                                  <a:lumOff val="0"/>
                                </a:sysClr>
                              </a:solid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grpSp>
                        <wpg:cNvPr id="3484" name="Group 3484"/>
                        <wpg:cNvGrpSpPr>
                          <a:grpSpLocks/>
                        </wpg:cNvGrpSpPr>
                        <wpg:grpSpPr>
                          <a:xfrm>
                            <a:off x="0" y="0"/>
                            <a:ext cx="1233170" cy="860425"/>
                            <a:chOff x="-157801" y="0"/>
                            <a:chExt cx="1233359" cy="860425"/>
                          </a:xfrm>
                        </wpg:grpSpPr>
                        <wps:wsp>
                          <wps:cNvPr id="3482" name="Straight Connector 3482"/>
                          <wps:cNvCnPr/>
                          <wps:spPr>
                            <a:xfrm flipH="1">
                              <a:off x="-157801" y="0"/>
                              <a:ext cx="744125" cy="860425"/>
                            </a:xfrm>
                            <a:prstGeom prst="line">
                              <a:avLst/>
                            </a:prstGeom>
                            <a:noFill/>
                            <a:ln w="9525" cap="flat" cmpd="sng" algn="ctr">
                              <a:solidFill>
                                <a:sysClr val="windowText" lastClr="000000"/>
                              </a:solidFill>
                              <a:prstDash val="solid"/>
                            </a:ln>
                            <a:effectLst>
                              <a:outerShdw blurRad="50800" dist="38100" dir="10800000" algn="r" rotWithShape="0">
                                <a:prstClr val="black">
                                  <a:alpha val="40000"/>
                                </a:prstClr>
                              </a:outerShdw>
                            </a:effectLst>
                          </wps:spPr>
                          <wps:bodyPr/>
                        </wps:wsp>
                        <wps:wsp>
                          <wps:cNvPr id="3483" name="Straight Connector 3483"/>
                          <wps:cNvCnPr/>
                          <wps:spPr>
                            <a:xfrm>
                              <a:off x="-147508" y="860425"/>
                              <a:ext cx="1223066" cy="0"/>
                            </a:xfrm>
                            <a:prstGeom prst="line">
                              <a:avLst/>
                            </a:prstGeom>
                            <a:noFill/>
                            <a:ln w="9525" cap="flat" cmpd="sng" algn="ctr">
                              <a:solidFill>
                                <a:sysClr val="windowText" lastClr="000000"/>
                              </a:solidFill>
                              <a:prstDash val="solid"/>
                            </a:ln>
                            <a:effectLst>
                              <a:outerShdw blurRad="50800" dist="38100" dir="5400000" algn="t" rotWithShape="0">
                                <a:prstClr val="black">
                                  <a:alpha val="40000"/>
                                </a:prstClr>
                              </a:outerShdw>
                            </a:effectLst>
                          </wps:spPr>
                          <wps:bodyPr/>
                        </wps:wsp>
                      </wpg:grpSp>
                    </wpg:wgp>
                  </a:graphicData>
                </a:graphic>
              </wp:anchor>
            </w:drawing>
          </mc:Choice>
          <mc:Fallback xmlns:w16se="http://schemas.microsoft.com/office/word/2015/wordml/symex" xmlns:w15="http://schemas.microsoft.com/office/word/2012/wordml" xmlns:cx="http://schemas.microsoft.com/office/drawing/2014/chartex">
            <w:pict>
              <v:group w14:anchorId="4F7E2C30" id="Nhóm 1" o:spid="_x0000_s1156" style="position:absolute;left:0;text-align:left;margin-left:234.5pt;margin-top:0;width:200.9pt;height:67.75pt;z-index:251662336;mso-position-horizontal-relative:margin;mso-position-vertical-relative:margin" coordsize="25514,8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">
                <v:group id="Group 405" o:spid="_x0000_s1157" style="position:absolute;left:4857;width:20657;height:6007" coordorigin=",297" coordsize="20656,6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group id="Group 403" o:spid="_x0000_s1158" style="position:absolute;top:297;width:20656;height:6033" coordorigin=",297" coordsize="20656,6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shape id="Arc 398" o:spid="_x0000_s1159" style="position:absolute;left:14893;top:2196;width:3564;height:1899;rotation:180;visibility:visible;mso-wrap-style:square;v-text-anchor:middle" coordsize="356486,189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" path="m95334,178961nsc-15389,147976,-33319,67477,60721,23556,101173,4663,155484,-3488,208507,1378v95558,8768,160425,56610,145995,107676l178243,94928,95334,178961xem95334,178961nfc-15389,147976,-33319,67477,60721,23556,101173,4663,155484,-3488,208507,1378v95558,8768,160425,56610,145995,107676e" filled="f" strokecolor="windowText">
                      <v:stroke startarrow="classic"/>
                      <v:path arrowok="t" o:connecttype="custom" o:connectlocs="95334,178961;60721,23556;208507,1378;354502,109054" o:connectangles="0,0,0,0"/>
                    </v:shape>
                    <v:group id="Group 402" o:spid="_x0000_s1160" style="position:absolute;top:297;width:20656;height:6033" coordorigin=",297" coordsize="20656,6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group id="Group 394" o:spid="_x0000_s1161" style="position:absolute;top:1543;width:20656;height:4788" coordorigin=",772" coordsize="20656,4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c5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">
                        <v:group id="Group 392" o:spid="_x0000_s1162" style="position:absolute;top:2909;width:20656;height:2654" coordorigin="" coordsize="20656,2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group id="Group 389" o:spid="_x0000_s1163" style="position:absolute;left:1721;width:14662;height:2044" coordsize="14661,2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group id="Group 292" o:spid="_x0000_s1164" style="position:absolute;left:2018;top:415;width:12643;height:1213" coordorigin="6065,1620" coordsize="1257,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group id="Group 293" o:spid="_x0000_s1165" style="position:absolute;left:6120;top:1620;width:1142;height:248" coordorigin="2781,6329" coordsize="5654,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">
                                <v:group id="Group 294" o:spid="_x0000_s1166" style="position:absolute;left:2781;top:6329;width:4962;height:1442" coordorigin="796,5967" coordsize="9958,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">
                                  <v:shape id="Freeform 295" o:spid="_x0000_s1167" style="position:absolute;left:2063;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" path="m,c194,,388,,538,181v150,181,360,635,360,905c898,1356,657,1804,538,1804v-119,,-357,-448,-357,-718c181,816,387,362,538,181,689,,887,,1086,e" filled="f" strokeweight=".5pt">
                                    <v:path arrowok="t" o:connecttype="custom" o:connectlocs="0,0;538,181;898,1086;538,1804;181,1086;538,181;1086,0" o:connectangles="0,0,0,0,0,0,0"/>
                                  </v:shape>
                                  <v:shape id="Freeform 296" o:spid="_x0000_s1168" style="position:absolute;left:3149;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" path="m,c194,,388,,538,181v150,181,360,635,360,905c898,1356,657,1804,538,1804v-119,,-357,-448,-357,-718c181,816,387,362,538,181,689,,887,,1086,e" filled="f" strokeweight=".5pt">
                                    <v:path arrowok="t" o:connecttype="custom" o:connectlocs="0,0;538,181;898,1086;538,1804;181,1086;538,181;1086,0" o:connectangles="0,0,0,0,0,0,0"/>
                                  </v:shape>
                                  <v:shape id="Freeform 297" o:spid="_x0000_s1169" style="position:absolute;left:4235;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" path="m,c194,,388,,538,181v150,181,360,635,360,905c898,1356,657,1804,538,1804v-119,,-357,-448,-357,-718c181,816,387,362,538,181,689,,887,,1086,e" filled="f" strokeweight=".5pt">
                                    <v:path arrowok="t" o:connecttype="custom" o:connectlocs="0,0;538,181;898,1086;538,1804;181,1086;538,181;1086,0" o:connectangles="0,0,0,0,0,0,0"/>
                                  </v:shape>
                                  <v:shape id="Freeform 298" o:spid="_x0000_s1170" style="position:absolute;left:5127;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" path="m,c194,,388,,538,181v150,181,360,635,360,905c898,1356,657,1804,538,1804v-119,,-357,-448,-357,-718c181,816,387,362,538,181,689,,887,,1086,e" filled="f" strokeweight=".5pt">
                                    <v:path arrowok="t" o:connecttype="custom" o:connectlocs="0,0;538,181;898,1086;538,1804;181,1086;538,181;1086,0" o:connectangles="0,0,0,0,0,0,0"/>
                                  </v:shape>
                                  <v:shape id="Freeform 299" o:spid="_x0000_s1171" style="position:absolute;left:6034;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" path="m,c194,,388,,538,181v150,181,360,635,360,905c898,1356,657,1804,538,1804v-119,,-357,-448,-357,-718c181,816,387,362,538,181,689,,887,,1086,e" filled="f" strokeweight=".5pt">
                                    <v:path arrowok="t" o:connecttype="custom" o:connectlocs="0,0;538,181;898,1086;538,1804;181,1086;538,181;1086,0" o:connectangles="0,0,0,0,0,0,0"/>
                                  </v:shape>
                                  <v:shape id="Freeform 300" o:spid="_x0000_s1172" style="position:absolute;left:6964;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" path="m,c194,,388,,538,181v150,181,360,635,360,905c898,1356,657,1804,538,1804v-119,,-357,-448,-357,-718c181,816,387,362,538,181,689,,887,,1086,e" filled="f" strokeweight=".5pt">
                                    <v:path arrowok="t" o:connecttype="custom" o:connectlocs="0,0;538,181;898,1086;538,1804;181,1086;538,181;1086,0" o:connectangles="0,0,0,0,0,0,0"/>
                                  </v:shape>
                                  <v:shape id="Freeform 301" o:spid="_x0000_s1173" style="position:absolute;left:7873;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" path="m,c194,,388,,538,181v150,181,360,635,360,905c898,1356,657,1804,538,1804v-119,,-357,-448,-357,-718c181,816,387,362,538,181,689,,887,,1086,e" filled="f" strokeweight="0">
                                    <v:path arrowok="t" o:connecttype="custom" o:connectlocs="0,0;538,181;898,1086;538,1804;181,1086;538,181;1086,0" o:connectangles="0,0,0,0,0,0,0"/>
                                  </v:shape>
                                  <v:shape id="Freeform 302" o:spid="_x0000_s1174" style="position:absolute;left:8766;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" path="m,c194,,388,,538,181v150,181,360,635,360,905c898,1356,657,1804,538,1804v-119,,-357,-448,-357,-718c181,816,387,362,538,181,689,,887,,1086,e" filled="f" strokeweight=".5pt">
                                    <v:path arrowok="t" o:connecttype="custom" o:connectlocs="0,0;538,181;898,1086;538,1804;181,1086;538,181;1086,0" o:connectangles="0,0,0,0,0,0,0"/>
                                  </v:shape>
                                  <v:shape id="Freeform 303" o:spid="_x0000_s1175" style="position:absolute;left:9668;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" path="m,c194,,388,,538,181v150,181,360,635,360,905c898,1356,657,1804,538,1804v-119,,-357,-448,-357,-718c181,816,387,362,538,181,689,,887,,1086,e" filled="f" strokeweight=".5pt">
                                    <v:path arrowok="t" o:connecttype="custom" o:connectlocs="0,0;538,181;898,1086;538,1804;181,1086;538,181;1086,0" o:connectangles="0,0,0,0,0,0,0"/>
                                  </v:shape>
                                  <v:shape id="Freeform 304" o:spid="_x0000_s1176" style="position:absolute;left:1339;top:5967;width:724;height:905;visibility:visible;mso-wrap-style:square;v-text-anchor:top" coordsize="724,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" path="m724,c602,15,480,30,359,181,238,332,60,784,,905e" filled="f" strokeweight=".5pt">
                                    <v:path arrowok="t" o:connecttype="custom" o:connectlocs="724,0;359,181;0,905" o:connectangles="0,0,0"/>
                                  </v:shape>
                                  <v:line id="Line 305" o:spid="_x0000_s1177" style="position:absolute;flip:x;visibility:visible;mso-wrap-style:square" from="796,6872" to="1339,6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" strokeweight="0"/>
                                </v:group>
                                <v:shape id="Freeform 306" o:spid="_x0000_s1178" style="position:absolute;left:7710;top:6330;width:330;height:720;visibility:visible;mso-wrap-style:square;v-text-anchor:top" coordsize="3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" path="m,c38,28,148,100,195,165v47,65,68,133,90,225c307,482,321,651,330,720e" filled="f" strokeweight="0">
                                  <v:path arrowok="t" o:connecttype="custom" o:connectlocs="0,0;195,165;285,390;330,720" o:connectangles="0,0,0,0"/>
                                </v:shape>
                                <v:line id="Line 307" o:spid="_x0000_s1179" style="position:absolute;visibility:visible;mso-wrap-style:square" from="8036,7052" to="8435,7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" strokeweight="0"/>
                              </v:group>
                              <v:line id="Line 308" o:spid="_x0000_s1180" style="position:absolute;visibility:visible;mso-wrap-style:square" from="7182,1743" to="7322,1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" strokeweight=".5pt"/>
                              <v:line id="Line 309" o:spid="_x0000_s1181" style="position:absolute;visibility:visible;mso-wrap-style:square" from="6065,1740" to="6180,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" strokeweight=".5pt"/>
                            </v:group>
                            <v:shape id="Flowchart: Connector 388" o:spid="_x0000_s1182" type="#_x0000_t120" style="position:absolute;width:2001;height:2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" fillcolor="#4f81bd">
                              <v:fill r:id="rId46" o:title="" color2="window" type="pattern"/>
                            </v:shape>
                          </v:group>
                          <v:rect id="Rectangle 390" o:spid="_x0000_s1183" style="position:absolute;top:2196;width:20656;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" fillcolor="windowText" stroked="f">
                            <v:fill r:id="rId20" o:title="" color2="window" type="pattern"/>
                            <v:stroke joinstyle="round"/>
                          </v:rect>
                          <v:line id="Straight Connector 391" o:spid="_x0000_s1184" style="position:absolute;visibility:visible;mso-wrap-style:square" from="0,2137" to="20656,2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" strokecolor="windowText" strokeweight="1.25pt"/>
                        </v:group>
                        <v:line id="Straight Connector 393" o:spid="_x0000_s1185" style="position:absolute;flip:y;visibility:visible;mso-wrap-style:square" from="16387,772" to="16387,5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" strokecolor="windowText" strokeweight="1.25pt"/>
                      </v:group>
                      <v:shape id="Text Box 399" o:spid="_x0000_s1186" type="#_x0000_t202" style="position:absolute;left:15675;top:297;width:3829;height:2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" filled="f" stroked="f" strokeweight=".5pt">
                        <v:textbox>
                          <w:txbxContent>
                            <w:p w:rsidR="004C2AE6" w:rsidRDefault="004C2AE6" w:rsidP="00262B08">
                              <w:r>
                                <w:sym w:font="Symbol" w:char="F077"/>
                              </w:r>
                            </w:p>
                          </w:txbxContent>
                        </v:textbox>
                      </v:shape>
                      <v:shape id="Text Box 400" o:spid="_x0000_s1187" type="#_x0000_t202" style="position:absolute;left:1087;top:1246;width:4627;height:4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" filled="f" stroked="f" strokeweight=".5pt">
                        <v:textbox>
                          <w:txbxContent>
                            <w:p w:rsidR="004C2AE6" w:rsidRDefault="004C2AE6" w:rsidP="00262B08">
                              <w:r w:rsidRPr="004C3F5B">
                                <w:rPr>
                                  <w:position w:val="-4"/>
                                </w:rPr>
                                <w:object w:dxaOrig="279" w:dyaOrig="200">
                                  <v:shape id="_x0000_i1038" type="#_x0000_t75" style="width:14.25pt;height:9.75pt" o:ole="">
                                    <v:imagedata r:id="rId47" o:title=""/>
                                  </v:shape>
                                  <o:OLEObject Type="Embed" ProgID="Equation.DSMT4" ShapeID="_x0000_i1038" DrawAspect="Content" ObjectID="_1634026307" r:id="rId48"/>
                                </w:object>
                              </w:r>
                            </w:p>
                          </w:txbxContent>
                        </v:textbox>
                      </v:shape>
                      <v:shape id="Text Box 401" o:spid="_x0000_s1188" type="#_x0000_t202" style="position:absolute;left:8738;top:1370;width:4037;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" filled="f" stroked="f" strokeweight=".5pt">
                        <v:textbox>
                          <w:txbxContent>
                            <w:p w:rsidR="004C2AE6" w:rsidRDefault="004C2AE6" w:rsidP="00262B08">
                              <w:r w:rsidRPr="004C3F5B">
                                <w:rPr>
                                  <w:position w:val="-4"/>
                                </w:rPr>
                                <w:object w:dxaOrig="200" w:dyaOrig="260">
                                  <v:shape id="_x0000_i1040" type="#_x0000_t75" style="width:9.75pt;height:12.75pt" o:ole="">
                                    <v:imagedata r:id="rId49" o:title=""/>
                                  </v:shape>
                                  <o:OLEObject Type="Embed" ProgID="Equation.DSMT4" ShapeID="_x0000_i1040" DrawAspect="Content" ObjectID="_1634026308" r:id="rId50"/>
                                </w:object>
                              </w:r>
                            </w:p>
                          </w:txbxContent>
                        </v:textbox>
                      </v:shape>
                    </v:group>
                  </v:group>
                  <v:shape id="Flowchart: Connector 404" o:spid="_x0000_s1189" type="#_x0000_t120" style="position:absolute;left:16150;top:4512;width:451;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" fillcolor="windowText"/>
                </v:group>
                <v:group id="Group 3484" o:spid="_x0000_s1190" style="position:absolute;width:12331;height:8604" coordorigin="-1578" coordsize="12333,8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">
                  <v:line id="Straight Connector 3482" o:spid="_x0000_s1191" style="position:absolute;flip:x;visibility:visible;mso-wrap-style:square" from="-1578,0" to="5863,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" strokecolor="windowText">
                    <v:shadow on="t" color="black" opacity="26214f" origin=".5" offset="-3pt,0"/>
                  </v:line>
                  <v:line id="Straight Connector 3483" o:spid="_x0000_s1192" style="position:absolute;visibility:visible;mso-wrap-style:square" from="-1475,8604" to="10755,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" strokecolor="windowText">
                    <v:shadow on="t" color="black" opacity="26214f" origin=",-.5" offset="0,3pt"/>
                  </v:line>
                </v:group>
                <w10:wrap type="square" anchorx="margin" anchory="margin"/>
              </v:group>
            </w:pict>
          </mc:Fallback>
        </mc:AlternateContent>
      </w:r>
      <w:r w:rsidR="00095503" w:rsidRPr="00C60EEC">
        <w:rPr>
          <w:rFonts w:eastAsia="Calibri"/>
          <w:b/>
          <w:sz w:val="28"/>
          <w:szCs w:val="28"/>
        </w:rPr>
        <w:t xml:space="preserve">Bài </w:t>
      </w:r>
      <w:r w:rsidR="00262B08" w:rsidRPr="00C60EEC">
        <w:rPr>
          <w:rFonts w:eastAsia="Calibri"/>
          <w:b/>
          <w:sz w:val="28"/>
          <w:szCs w:val="28"/>
        </w:rPr>
        <w:t>10</w:t>
      </w:r>
      <w:r w:rsidR="00095503" w:rsidRPr="00C60EEC">
        <w:rPr>
          <w:rFonts w:eastAsia="Calibri"/>
          <w:b/>
          <w:sz w:val="28"/>
          <w:szCs w:val="28"/>
        </w:rPr>
        <w:t>:</w:t>
      </w:r>
      <w:r w:rsidR="00262B08" w:rsidRPr="00C60EEC">
        <w:rPr>
          <w:rFonts w:eastAsia="Calibri"/>
          <w:noProof/>
          <w:sz w:val="28"/>
          <w:szCs w:val="28"/>
        </w:rPr>
        <w:t xml:space="preserve"> </w:t>
      </w:r>
      <w:r w:rsidR="00262B08" w:rsidRPr="00C60EEC">
        <w:rPr>
          <w:rFonts w:eastAsia="Calibri"/>
          <w:sz w:val="28"/>
          <w:szCs w:val="28"/>
        </w:rPr>
        <w:t xml:space="preserve">Vật có khối lượng 100 g gắn vào đầu một lò xo nhẹ có chiều dài 20 cm với độ cứng 20 N/m quay tròn đều trong mặt phẳng ngang nhẵn với tần số </w:t>
      </w:r>
      <w:r w:rsidR="00262B08" w:rsidRPr="00C60EEC">
        <w:rPr>
          <w:rFonts w:eastAsia="Calibri"/>
          <w:position w:val="-4"/>
          <w:sz w:val="28"/>
          <w:szCs w:val="28"/>
        </w:rPr>
        <w:object w:dxaOrig="300" w:dyaOrig="260">
          <v:shape id="_x0000_i1031" type="#_x0000_t75" style="width:15pt;height:12.75pt" o:ole="">
            <v:imagedata r:id="rId51" o:title=""/>
          </v:shape>
          <o:OLEObject Type="Embed" ProgID="Equation.DSMT4" ShapeID="_x0000_i1031" DrawAspect="Content" ObjectID="_1667913618" r:id="rId52"/>
        </w:object>
      </w:r>
      <w:r w:rsidR="00262B08" w:rsidRPr="00C60EEC">
        <w:rPr>
          <w:rFonts w:eastAsia="Calibri"/>
          <w:sz w:val="28"/>
          <w:szCs w:val="28"/>
        </w:rPr>
        <w:t xml:space="preserve"> vòng/phút.</w:t>
      </w:r>
      <w:r w:rsidR="008A6C36" w:rsidRPr="00C60EEC">
        <w:rPr>
          <w:rFonts w:eastAsia="Calibri"/>
          <w:sz w:val="28"/>
          <w:szCs w:val="28"/>
        </w:rPr>
        <w:t xml:space="preserve"> Lấy π</w:t>
      </w:r>
      <w:r w:rsidR="008A6C36" w:rsidRPr="00C60EEC">
        <w:rPr>
          <w:rFonts w:eastAsia="Calibri"/>
          <w:sz w:val="28"/>
          <w:szCs w:val="28"/>
          <w:vertAlign w:val="superscript"/>
        </w:rPr>
        <w:t>2</w:t>
      </w:r>
      <w:r w:rsidR="008A6C36" w:rsidRPr="00C60EEC">
        <w:rPr>
          <w:rFonts w:eastAsia="Calibri"/>
          <w:sz w:val="28"/>
          <w:szCs w:val="28"/>
        </w:rPr>
        <w:t xml:space="preserve"> = 10.</w:t>
      </w:r>
      <w:r w:rsidR="00262B08" w:rsidRPr="00C60EEC">
        <w:rPr>
          <w:rFonts w:eastAsia="Calibri"/>
          <w:sz w:val="28"/>
          <w:szCs w:val="28"/>
        </w:rPr>
        <w:t xml:space="preserve"> Tính độ giãn của lò xo</w:t>
      </w:r>
      <w:r w:rsidR="008A6C36" w:rsidRPr="00C60EEC">
        <w:rPr>
          <w:rFonts w:eastAsia="Calibri"/>
          <w:sz w:val="28"/>
          <w:szCs w:val="28"/>
        </w:rPr>
        <w:t>.</w:t>
      </w:r>
    </w:p>
    <w:p w:rsidR="004234F1" w:rsidRPr="00C60EEC" w:rsidRDefault="004234F1" w:rsidP="004234F1">
      <w:pPr>
        <w:tabs>
          <w:tab w:val="left" w:pos="993"/>
        </w:tabs>
        <w:spacing w:before="60" w:after="60" w:line="276" w:lineRule="auto"/>
        <w:rPr>
          <w:rFonts w:eastAsia="Calibri"/>
          <w:b/>
          <w:sz w:val="28"/>
          <w:szCs w:val="28"/>
        </w:rPr>
      </w:pPr>
    </w:p>
    <w:p w:rsidR="004234F1" w:rsidRPr="00C60EEC" w:rsidRDefault="004234F1" w:rsidP="005702A4">
      <w:pPr>
        <w:tabs>
          <w:tab w:val="left" w:pos="993"/>
        </w:tabs>
        <w:spacing w:before="60" w:after="60"/>
        <w:jc w:val="both"/>
        <w:rPr>
          <w:rFonts w:eastAsia="Calibri"/>
          <w:sz w:val="28"/>
          <w:szCs w:val="28"/>
        </w:rPr>
      </w:pPr>
      <w:r w:rsidRPr="00C60EEC">
        <w:rPr>
          <w:rFonts w:eastAsia="Calibri"/>
          <w:b/>
          <w:sz w:val="28"/>
          <w:szCs w:val="28"/>
        </w:rPr>
        <w:t>Bài 11:</w:t>
      </w:r>
      <w:r w:rsidRPr="00C60EEC">
        <w:rPr>
          <w:rFonts w:eastAsia="Calibri"/>
          <w:noProof/>
          <w:sz w:val="28"/>
          <w:szCs w:val="28"/>
        </w:rPr>
        <mc:AlternateContent>
          <mc:Choice Requires="wpg">
            <w:drawing>
              <wp:anchor distT="0" distB="0" distL="114300" distR="114300" simplePos="0" relativeHeight="251667456" behindDoc="0" locked="0" layoutInCell="1" allowOverlap="1" wp14:anchorId="33D07E5B" wp14:editId="608C3F39">
                <wp:simplePos x="0" y="0"/>
                <wp:positionH relativeFrom="column">
                  <wp:posOffset>4270226</wp:posOffset>
                </wp:positionH>
                <wp:positionV relativeFrom="paragraph">
                  <wp:posOffset>9525</wp:posOffset>
                </wp:positionV>
                <wp:extent cx="1375410" cy="1566545"/>
                <wp:effectExtent l="0" t="0" r="15240" b="14605"/>
                <wp:wrapSquare wrapText="bothSides"/>
                <wp:docPr id="525" name="Group 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75410" cy="1566545"/>
                          <a:chOff x="0" y="53438"/>
                          <a:chExt cx="1375554" cy="1567082"/>
                        </a:xfrm>
                      </wpg:grpSpPr>
                      <wpg:grpSp>
                        <wpg:cNvPr id="500" name="Group 500"/>
                        <wpg:cNvGrpSpPr/>
                        <wpg:grpSpPr>
                          <a:xfrm>
                            <a:off x="29688" y="53438"/>
                            <a:ext cx="1323340" cy="1567082"/>
                            <a:chOff x="0" y="53443"/>
                            <a:chExt cx="1323340" cy="1567242"/>
                          </a:xfrm>
                        </wpg:grpSpPr>
                        <wpg:grpSp>
                          <wpg:cNvPr id="494" name="Group 494"/>
                          <wpg:cNvGrpSpPr/>
                          <wpg:grpSpPr>
                            <a:xfrm>
                              <a:off x="0" y="53443"/>
                              <a:ext cx="1323340" cy="1216502"/>
                              <a:chOff x="0" y="53443"/>
                              <a:chExt cx="1323340" cy="1216502"/>
                            </a:xfrm>
                          </wpg:grpSpPr>
                          <wpg:grpSp>
                            <wpg:cNvPr id="470" name="Group 373"/>
                            <wpg:cNvGrpSpPr>
                              <a:grpSpLocks/>
                            </wpg:cNvGrpSpPr>
                            <wpg:grpSpPr bwMode="auto">
                              <a:xfrm>
                                <a:off x="0" y="676894"/>
                                <a:ext cx="1323340" cy="227330"/>
                                <a:chOff x="6000" y="1620"/>
                                <a:chExt cx="1362" cy="248"/>
                              </a:xfrm>
                            </wpg:grpSpPr>
                            <wpg:grpSp>
                              <wpg:cNvPr id="471" name="Group 374"/>
                              <wpg:cNvGrpSpPr>
                                <a:grpSpLocks/>
                              </wpg:cNvGrpSpPr>
                              <wpg:grpSpPr bwMode="auto">
                                <a:xfrm>
                                  <a:off x="6120" y="1620"/>
                                  <a:ext cx="1142" cy="248"/>
                                  <a:chOff x="2781" y="6329"/>
                                  <a:chExt cx="5654" cy="1442"/>
                                </a:xfrm>
                              </wpg:grpSpPr>
                              <wpg:grpSp>
                                <wpg:cNvPr id="472" name="Group 375"/>
                                <wpg:cNvGrpSpPr>
                                  <a:grpSpLocks/>
                                </wpg:cNvGrpSpPr>
                                <wpg:grpSpPr bwMode="auto">
                                  <a:xfrm>
                                    <a:off x="2781" y="6329"/>
                                    <a:ext cx="4962" cy="1442"/>
                                    <a:chOff x="796" y="5967"/>
                                    <a:chExt cx="9958" cy="1804"/>
                                  </a:xfrm>
                                </wpg:grpSpPr>
                                <wps:wsp>
                                  <wps:cNvPr id="473" name="Freeform 376"/>
                                  <wps:cNvSpPr>
                                    <a:spLocks/>
                                  </wps:cNvSpPr>
                                  <wps:spPr bwMode="auto">
                                    <a:xfrm>
                                      <a:off x="2063"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Freeform 377"/>
                                  <wps:cNvSpPr>
                                    <a:spLocks/>
                                  </wps:cNvSpPr>
                                  <wps:spPr bwMode="auto">
                                    <a:xfrm>
                                      <a:off x="3149"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Freeform 378"/>
                                  <wps:cNvSpPr>
                                    <a:spLocks/>
                                  </wps:cNvSpPr>
                                  <wps:spPr bwMode="auto">
                                    <a:xfrm>
                                      <a:off x="4235"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Freeform 379"/>
                                  <wps:cNvSpPr>
                                    <a:spLocks/>
                                  </wps:cNvSpPr>
                                  <wps:spPr bwMode="auto">
                                    <a:xfrm>
                                      <a:off x="5127"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Freeform 380"/>
                                  <wps:cNvSpPr>
                                    <a:spLocks/>
                                  </wps:cNvSpPr>
                                  <wps:spPr bwMode="auto">
                                    <a:xfrm>
                                      <a:off x="6034"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 name="Freeform 381"/>
                                  <wps:cNvSpPr>
                                    <a:spLocks/>
                                  </wps:cNvSpPr>
                                  <wps:spPr bwMode="auto">
                                    <a:xfrm>
                                      <a:off x="6964"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Freeform 382"/>
                                  <wps:cNvSpPr>
                                    <a:spLocks/>
                                  </wps:cNvSpPr>
                                  <wps:spPr bwMode="auto">
                                    <a:xfrm>
                                      <a:off x="7873"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Freeform 383"/>
                                  <wps:cNvSpPr>
                                    <a:spLocks/>
                                  </wps:cNvSpPr>
                                  <wps:spPr bwMode="auto">
                                    <a:xfrm>
                                      <a:off x="8766"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Freeform 384"/>
                                  <wps:cNvSpPr>
                                    <a:spLocks/>
                                  </wps:cNvSpPr>
                                  <wps:spPr bwMode="auto">
                                    <a:xfrm>
                                      <a:off x="9668"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 name="Freeform 385"/>
                                  <wps:cNvSpPr>
                                    <a:spLocks/>
                                  </wps:cNvSpPr>
                                  <wps:spPr bwMode="auto">
                                    <a:xfrm>
                                      <a:off x="1339" y="5967"/>
                                      <a:ext cx="724" cy="905"/>
                                    </a:xfrm>
                                    <a:custGeom>
                                      <a:avLst/>
                                      <a:gdLst>
                                        <a:gd name="T0" fmla="*/ 724 w 724"/>
                                        <a:gd name="T1" fmla="*/ 0 h 905"/>
                                        <a:gd name="T2" fmla="*/ 359 w 724"/>
                                        <a:gd name="T3" fmla="*/ 181 h 905"/>
                                        <a:gd name="T4" fmla="*/ 0 w 724"/>
                                        <a:gd name="T5" fmla="*/ 905 h 905"/>
                                      </a:gdLst>
                                      <a:ahLst/>
                                      <a:cxnLst>
                                        <a:cxn ang="0">
                                          <a:pos x="T0" y="T1"/>
                                        </a:cxn>
                                        <a:cxn ang="0">
                                          <a:pos x="T2" y="T3"/>
                                        </a:cxn>
                                        <a:cxn ang="0">
                                          <a:pos x="T4" y="T5"/>
                                        </a:cxn>
                                      </a:cxnLst>
                                      <a:rect l="0" t="0" r="r" b="b"/>
                                      <a:pathLst>
                                        <a:path w="724" h="905">
                                          <a:moveTo>
                                            <a:pt x="724" y="0"/>
                                          </a:moveTo>
                                          <a:cubicBezTo>
                                            <a:pt x="602" y="15"/>
                                            <a:pt x="480" y="30"/>
                                            <a:pt x="359" y="181"/>
                                          </a:cubicBezTo>
                                          <a:cubicBezTo>
                                            <a:pt x="238" y="332"/>
                                            <a:pt x="60" y="784"/>
                                            <a:pt x="0" y="9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Line 386"/>
                                  <wps:cNvCnPr/>
                                  <wps:spPr bwMode="auto">
                                    <a:xfrm flipH="1">
                                      <a:off x="796" y="6872"/>
                                      <a:ext cx="54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484" name="Freeform 387"/>
                                <wps:cNvSpPr>
                                  <a:spLocks/>
                                </wps:cNvSpPr>
                                <wps:spPr bwMode="auto">
                                  <a:xfrm>
                                    <a:off x="7710" y="6330"/>
                                    <a:ext cx="330" cy="720"/>
                                  </a:xfrm>
                                  <a:custGeom>
                                    <a:avLst/>
                                    <a:gdLst>
                                      <a:gd name="T0" fmla="*/ 0 w 330"/>
                                      <a:gd name="T1" fmla="*/ 0 h 720"/>
                                      <a:gd name="T2" fmla="*/ 195 w 330"/>
                                      <a:gd name="T3" fmla="*/ 165 h 720"/>
                                      <a:gd name="T4" fmla="*/ 285 w 330"/>
                                      <a:gd name="T5" fmla="*/ 390 h 720"/>
                                      <a:gd name="T6" fmla="*/ 330 w 330"/>
                                      <a:gd name="T7" fmla="*/ 720 h 720"/>
                                    </a:gdLst>
                                    <a:ahLst/>
                                    <a:cxnLst>
                                      <a:cxn ang="0">
                                        <a:pos x="T0" y="T1"/>
                                      </a:cxn>
                                      <a:cxn ang="0">
                                        <a:pos x="T2" y="T3"/>
                                      </a:cxn>
                                      <a:cxn ang="0">
                                        <a:pos x="T4" y="T5"/>
                                      </a:cxn>
                                      <a:cxn ang="0">
                                        <a:pos x="T6" y="T7"/>
                                      </a:cxn>
                                    </a:cxnLst>
                                    <a:rect l="0" t="0" r="r" b="b"/>
                                    <a:pathLst>
                                      <a:path w="330" h="720">
                                        <a:moveTo>
                                          <a:pt x="0" y="0"/>
                                        </a:moveTo>
                                        <a:cubicBezTo>
                                          <a:pt x="38" y="28"/>
                                          <a:pt x="148" y="100"/>
                                          <a:pt x="195" y="165"/>
                                        </a:cubicBezTo>
                                        <a:cubicBezTo>
                                          <a:pt x="242" y="230"/>
                                          <a:pt x="263" y="298"/>
                                          <a:pt x="285" y="390"/>
                                        </a:cubicBezTo>
                                        <a:cubicBezTo>
                                          <a:pt x="307" y="482"/>
                                          <a:pt x="321" y="651"/>
                                          <a:pt x="33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Line 388"/>
                                <wps:cNvCnPr/>
                                <wps:spPr bwMode="auto">
                                  <a:xfrm>
                                    <a:off x="8036" y="7052"/>
                                    <a:ext cx="3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486" name="Line 389"/>
                              <wps:cNvCnPr/>
                              <wps:spPr bwMode="auto">
                                <a:xfrm>
                                  <a:off x="7182" y="1749"/>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7" name="Line 390"/>
                              <wps:cNvCnPr/>
                              <wps:spPr bwMode="auto">
                                <a:xfrm>
                                  <a:off x="6000" y="1740"/>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491" name="Rectangle 491"/>
                            <wps:cNvSpPr/>
                            <wps:spPr bwMode="auto">
                              <a:xfrm rot="18906643">
                                <a:off x="190005" y="320634"/>
                                <a:ext cx="943524" cy="949311"/>
                              </a:xfrm>
                              <a:prstGeom prst="rect">
                                <a:avLst/>
                              </a:prstGeom>
                              <a:noFill/>
                              <a:ln w="1587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492" name="Rectangle 492"/>
                            <wps:cNvSpPr/>
                            <wps:spPr bwMode="auto">
                              <a:xfrm>
                                <a:off x="166255" y="53443"/>
                                <a:ext cx="999520" cy="72726"/>
                              </a:xfrm>
                              <a:prstGeom prst="rect">
                                <a:avLst/>
                              </a:prstGeom>
                              <a:pattFill prst="ltUpDiag">
                                <a:fgClr>
                                  <a:sysClr val="windowText" lastClr="000000"/>
                                </a:fgClr>
                                <a:bgClr>
                                  <a:sysClr val="window" lastClr="FFFFFF"/>
                                </a:bgClr>
                              </a:pattFill>
                              <a:ln w="9525">
                                <a:noFill/>
                                <a:round/>
                                <a:headEnd/>
                                <a:tailEnd/>
                              </a:ln>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493" name="Straight Connector 493"/>
                            <wps:cNvCnPr/>
                            <wps:spPr>
                              <a:xfrm>
                                <a:off x="166255" y="124691"/>
                                <a:ext cx="999490" cy="0"/>
                              </a:xfrm>
                              <a:prstGeom prst="line">
                                <a:avLst/>
                              </a:prstGeom>
                              <a:noFill/>
                              <a:ln w="15875" cap="flat" cmpd="sng" algn="ctr">
                                <a:solidFill>
                                  <a:sysClr val="windowText" lastClr="000000"/>
                                </a:solidFill>
                                <a:prstDash val="solid"/>
                              </a:ln>
                              <a:effectLst/>
                            </wps:spPr>
                            <wps:bodyPr/>
                          </wps:wsp>
                        </wpg:grpSp>
                        <wps:wsp>
                          <wps:cNvPr id="499" name="Freeform 499"/>
                          <wps:cNvSpPr/>
                          <wps:spPr bwMode="auto">
                            <a:xfrm>
                              <a:off x="611580" y="1460665"/>
                              <a:ext cx="71120" cy="160020"/>
                            </a:xfrm>
                            <a:custGeom>
                              <a:avLst/>
                              <a:gdLst>
                                <a:gd name="connsiteX0" fmla="*/ 92018 w 123179"/>
                                <a:gd name="connsiteY0" fmla="*/ 0 h 206410"/>
                                <a:gd name="connsiteX1" fmla="*/ 2953 w 123179"/>
                                <a:gd name="connsiteY1" fmla="*/ 118754 h 206410"/>
                                <a:gd name="connsiteX2" fmla="*/ 26704 w 123179"/>
                                <a:gd name="connsiteY2" fmla="*/ 195943 h 206410"/>
                                <a:gd name="connsiteX3" fmla="*/ 80143 w 123179"/>
                                <a:gd name="connsiteY3" fmla="*/ 201881 h 206410"/>
                                <a:gd name="connsiteX4" fmla="*/ 121706 w 123179"/>
                                <a:gd name="connsiteY4" fmla="*/ 160317 h 206410"/>
                                <a:gd name="connsiteX5" fmla="*/ 109831 w 123179"/>
                                <a:gd name="connsiteY5" fmla="*/ 112816 h 206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179" h="206410">
                                  <a:moveTo>
                                    <a:pt x="92018" y="0"/>
                                  </a:moveTo>
                                  <a:cubicBezTo>
                                    <a:pt x="52928" y="43048"/>
                                    <a:pt x="13839" y="86097"/>
                                    <a:pt x="2953" y="118754"/>
                                  </a:cubicBezTo>
                                  <a:cubicBezTo>
                                    <a:pt x="-7933" y="151411"/>
                                    <a:pt x="13839" y="182089"/>
                                    <a:pt x="26704" y="195943"/>
                                  </a:cubicBezTo>
                                  <a:cubicBezTo>
                                    <a:pt x="39569" y="209798"/>
                                    <a:pt x="64309" y="207819"/>
                                    <a:pt x="80143" y="201881"/>
                                  </a:cubicBezTo>
                                  <a:cubicBezTo>
                                    <a:pt x="95977" y="195943"/>
                                    <a:pt x="116758" y="175161"/>
                                    <a:pt x="121706" y="160317"/>
                                  </a:cubicBezTo>
                                  <a:cubicBezTo>
                                    <a:pt x="126654" y="145473"/>
                                    <a:pt x="118242" y="129144"/>
                                    <a:pt x="109831" y="112816"/>
                                  </a:cubicBezTo>
                                </a:path>
                              </a:pathLst>
                            </a:cu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21" name="Flowchart: Connector 521"/>
                        <wps:cNvSpPr/>
                        <wps:spPr bwMode="auto">
                          <a:xfrm>
                            <a:off x="1324099" y="765959"/>
                            <a:ext cx="51455" cy="68212"/>
                          </a:xfrm>
                          <a:prstGeom prst="flowChartConnector">
                            <a:avLst/>
                          </a:pr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522" name="Flowchart: Connector 522"/>
                        <wps:cNvSpPr/>
                        <wps:spPr bwMode="auto">
                          <a:xfrm>
                            <a:off x="665018" y="1425039"/>
                            <a:ext cx="51435" cy="67945"/>
                          </a:xfrm>
                          <a:prstGeom prst="flowChartConnector">
                            <a:avLst/>
                          </a:pr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523" name="Flowchart: Connector 523"/>
                        <wps:cNvSpPr/>
                        <wps:spPr bwMode="auto">
                          <a:xfrm>
                            <a:off x="0" y="760021"/>
                            <a:ext cx="51435" cy="67945"/>
                          </a:xfrm>
                          <a:prstGeom prst="flowChartConnector">
                            <a:avLst/>
                          </a:pr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524" name="Flowchart: Connector 524"/>
                        <wps:cNvSpPr/>
                        <wps:spPr bwMode="auto">
                          <a:xfrm>
                            <a:off x="665018" y="100941"/>
                            <a:ext cx="51435" cy="67945"/>
                          </a:xfrm>
                          <a:prstGeom prst="flowChartConnector">
                            <a:avLst/>
                          </a:prstGeom>
                          <a:noFill/>
                          <a:ln w="9525">
                            <a:solidFill>
                              <a:sysClr val="windowText" lastClr="000000">
                                <a:lumMod val="100000"/>
                                <a:lumOff val="0"/>
                              </a:sysClr>
                            </a:solidFill>
                            <a:round/>
                            <a:headEnd/>
                            <a:tailEnd/>
                          </a:ln>
                          <a:extLst>
                            <a:ext uri="{909E8E84-426E-40DD-AFC4-6F175D3DCCD1}">
                              <a14:hiddenFill xmlns:a14="http://schemas.microsoft.com/office/drawing/2010/main">
                                <a:solidFill>
                                  <a:srgbClr val="FFFFFF"/>
                                </a:solidFill>
                              </a14:hiddenFill>
                            </a:ext>
                          </a:extLst>
                        </wps:spPr>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group w14:anchorId="7B2A7AA9" id="Group 525" o:spid="_x0000_s1026" style="position:absolute;margin-left:336.25pt;margin-top:.75pt;width:108.3pt;height:123.35pt;z-index:251667456;mso-height-relative:margin" coordorigin=",534" coordsize="13755,15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">
                <v:group id="Group 500" o:spid="_x0000_s1027" style="position:absolute;left:296;top:534;width:13234;height:15671" coordorigin=",534" coordsize="13233,15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group id="Group 494" o:spid="_x0000_s1028" style="position:absolute;top:534;width:13233;height:12165" coordorigin=",534" coordsize="13233,12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group id="Group 373" o:spid="_x0000_s1029" style="position:absolute;top:6768;width:13233;height:2274" coordorigin="6000,1620" coordsize="1362,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">
                      <v:group id="Group 374" o:spid="_x0000_s1030" style="position:absolute;left:6120;top:1620;width:1142;height:248" coordorigin="2781,6329" coordsize="5654,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group id="Group 375" o:spid="_x0000_s1031" style="position:absolute;left:2781;top:6329;width:4962;height:1442" coordorigin="796,5967" coordsize="9958,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shape id="Freeform 376" o:spid="_x0000_s1032" style="position:absolute;left:2063;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" path="m,c194,,388,,538,181v150,181,360,635,360,905c898,1356,657,1804,538,1804v-119,,-357,-448,-357,-718c181,816,387,362,538,181,689,,887,,1086,e" filled="f">
                            <v:path arrowok="t" o:connecttype="custom" o:connectlocs="0,0;538,181;898,1086;538,1804;181,1086;538,181;1086,0" o:connectangles="0,0,0,0,0,0,0"/>
                          </v:shape>
                          <v:shape id="Freeform 377" o:spid="_x0000_s1033" style="position:absolute;left:3149;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" path="m,c194,,388,,538,181v150,181,360,635,360,905c898,1356,657,1804,538,1804v-119,,-357,-448,-357,-718c181,816,387,362,538,181,689,,887,,1086,e" filled="f">
                            <v:path arrowok="t" o:connecttype="custom" o:connectlocs="0,0;538,181;898,1086;538,1804;181,1086;538,181;1086,0" o:connectangles="0,0,0,0,0,0,0"/>
                          </v:shape>
                          <v:shape id="Freeform 378" o:spid="_x0000_s1034" style="position:absolute;left:4235;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" path="m,c194,,388,,538,181v150,181,360,635,360,905c898,1356,657,1804,538,1804v-119,,-357,-448,-357,-718c181,816,387,362,538,181,689,,887,,1086,e" filled="f">
                            <v:path arrowok="t" o:connecttype="custom" o:connectlocs="0,0;538,181;898,1086;538,1804;181,1086;538,181;1086,0" o:connectangles="0,0,0,0,0,0,0"/>
                          </v:shape>
                          <v:shape id="Freeform 379" o:spid="_x0000_s1035" style="position:absolute;left:5127;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" path="m,c194,,388,,538,181v150,181,360,635,360,905c898,1356,657,1804,538,1804v-119,,-357,-448,-357,-718c181,816,387,362,538,181,689,,887,,1086,e" filled="f">
                            <v:path arrowok="t" o:connecttype="custom" o:connectlocs="0,0;538,181;898,1086;538,1804;181,1086;538,181;1086,0" o:connectangles="0,0,0,0,0,0,0"/>
                          </v:shape>
                          <v:shape id="Freeform 380" o:spid="_x0000_s1036" style="position:absolute;left:6034;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" path="m,c194,,388,,538,181v150,181,360,635,360,905c898,1356,657,1804,538,1804v-119,,-357,-448,-357,-718c181,816,387,362,538,181,689,,887,,1086,e" filled="f">
                            <v:path arrowok="t" o:connecttype="custom" o:connectlocs="0,0;538,181;898,1086;538,1804;181,1086;538,181;1086,0" o:connectangles="0,0,0,0,0,0,0"/>
                          </v:shape>
                          <v:shape id="Freeform 381" o:spid="_x0000_s1037" style="position:absolute;left:6964;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" path="m,c194,,388,,538,181v150,181,360,635,360,905c898,1356,657,1804,538,1804v-119,,-357,-448,-357,-718c181,816,387,362,538,181,689,,887,,1086,e" filled="f">
                            <v:path arrowok="t" o:connecttype="custom" o:connectlocs="0,0;538,181;898,1086;538,1804;181,1086;538,181;1086,0" o:connectangles="0,0,0,0,0,0,0"/>
                          </v:shape>
                          <v:shape id="Freeform 382" o:spid="_x0000_s1038" style="position:absolute;left:7873;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" path="m,c194,,388,,538,181v150,181,360,635,360,905c898,1356,657,1804,538,1804v-119,,-357,-448,-357,-718c181,816,387,362,538,181,689,,887,,1086,e" filled="f">
                            <v:path arrowok="t" o:connecttype="custom" o:connectlocs="0,0;538,181;898,1086;538,1804;181,1086;538,181;1086,0" o:connectangles="0,0,0,0,0,0,0"/>
                          </v:shape>
                          <v:shape id="Freeform 383" o:spid="_x0000_s1039" style="position:absolute;left:8766;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" path="m,c194,,388,,538,181v150,181,360,635,360,905c898,1356,657,1804,538,1804v-119,,-357,-448,-357,-718c181,816,387,362,538,181,689,,887,,1086,e" filled="f">
                            <v:path arrowok="t" o:connecttype="custom" o:connectlocs="0,0;538,181;898,1086;538,1804;181,1086;538,181;1086,0" o:connectangles="0,0,0,0,0,0,0"/>
                          </v:shape>
                          <v:shape id="Freeform 384" o:spid="_x0000_s1040" style="position:absolute;left:9668;top:5967;width:1086;height:1804;visibility:visible;mso-wrap-style:square;v-text-anchor:top" coordsize="1086,18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" path="m,c194,,388,,538,181v150,181,360,635,360,905c898,1356,657,1804,538,1804v-119,,-357,-448,-357,-718c181,816,387,362,538,181,689,,887,,1086,e" filled="f">
                            <v:path arrowok="t" o:connecttype="custom" o:connectlocs="0,0;538,181;898,1086;538,1804;181,1086;538,181;1086,0" o:connectangles="0,0,0,0,0,0,0"/>
                          </v:shape>
                          <v:shape id="Freeform 385" o:spid="_x0000_s1041" style="position:absolute;left:1339;top:5967;width:724;height:905;visibility:visible;mso-wrap-style:square;v-text-anchor:top" coordsize="724,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" path="m724,c602,15,480,30,359,181,238,332,60,784,,905e" filled="f">
                            <v:path arrowok="t" o:connecttype="custom" o:connectlocs="724,0;359,181;0,905" o:connectangles="0,0,0"/>
                          </v:shape>
                          <v:line id="Line 386" o:spid="_x0000_s1042" style="position:absolute;flip:x;visibility:visible;mso-wrap-style:square" from="796,6872" to="1339,6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" strokeweight="0"/>
                        </v:group>
                        <v:shape id="Freeform 387" o:spid="_x0000_s1043" style="position:absolute;left:7710;top:6330;width:330;height:720;visibility:visible;mso-wrap-style:square;v-text-anchor:top" coordsize="33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" path="m,c38,28,148,100,195,165v47,65,68,133,90,225c307,482,321,651,330,720e" filled="f">
                          <v:path arrowok="t" o:connecttype="custom" o:connectlocs="0,0;195,165;285,390;330,720" o:connectangles="0,0,0,0"/>
                        </v:shape>
                        <v:line id="Line 388" o:spid="_x0000_s1044" style="position:absolute;visibility:visible;mso-wrap-style:square" from="8036,7052" to="8435,7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" strokeweight="0"/>
                      </v:group>
                      <v:line id="Line 389" o:spid="_x0000_s1045" style="position:absolute;visibility:visible;mso-wrap-style:square" from="7182,1749" to="7362,1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" strokeweight="1.5pt"/>
                      <v:line id="Line 390" o:spid="_x0000_s1046" style="position:absolute;visibility:visible;mso-wrap-style:square" from="6000,1740" to="6180,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" strokeweight="1.5pt"/>
                    </v:group>
                    <v:rect id="Rectangle 491" o:spid="_x0000_s1047" style="position:absolute;left:1900;top:3206;width:9435;height:9493;rotation:-29418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" filled="f" strokeweight="1.25pt">
                      <v:stroke joinstyle="round"/>
                    </v:rect>
                    <v:rect id="Rectangle 492" o:spid="_x0000_s1048" style="position:absolute;left:1662;top:534;width:9995;height: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" fillcolor="windowText" stroked="f">
                      <v:fill r:id="rId20" o:title="" color2="window" type="pattern"/>
                      <v:stroke joinstyle="round"/>
                    </v:rect>
                    <v:line id="Straight Connector 493" o:spid="_x0000_s1049" style="position:absolute;visibility:visible;mso-wrap-style:square" from="1662,1246" to="11657,1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" strokecolor="windowText" strokeweight="1.25pt"/>
                  </v:group>
                  <v:shape id="Freeform 499" o:spid="_x0000_s1050" style="position:absolute;left:6115;top:14606;width:712;height:1600;visibility:visible;mso-wrap-style:square;v-text-anchor:middle" coordsize="123179,206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" path="m92018,c52928,43048,13839,86097,2953,118754v-10886,32657,10886,63335,23751,77189c39569,209798,64309,207819,80143,201881v15834,-5938,36615,-26720,41563,-41564c126654,145473,118242,129144,109831,112816e" filled="f">
                    <v:path arrowok="t" o:connecttype="custom" o:connectlocs="53129,0;1705,92064;15418,151905;46272,156509;70270,124286;63413,87461" o:connectangles="0,0,0,0,0,0"/>
                  </v:shape>
                </v:group>
                <v:shape id="Flowchart: Connector 521" o:spid="_x0000_s1051" type="#_x0000_t120" style="position:absolute;left:13240;top:7659;width:515;height: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" filled="f"/>
                <v:shape id="Flowchart: Connector 522" o:spid="_x0000_s1052" type="#_x0000_t120" style="position:absolute;left:6650;top:14250;width:514;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" filled="f"/>
                <v:shape id="Flowchart: Connector 523" o:spid="_x0000_s1053" type="#_x0000_t120" style="position:absolute;top:7600;width:514;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" filled="f"/>
                <v:shape id="Flowchart: Connector 524" o:spid="_x0000_s1054" type="#_x0000_t120" style="position:absolute;left:6650;top:1009;width:514;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" filled="f"/>
                <w10:wrap type="square"/>
              </v:group>
            </w:pict>
          </mc:Fallback>
        </mc:AlternateContent>
      </w:r>
      <w:r w:rsidRPr="00C60EEC">
        <w:rPr>
          <w:rFonts w:eastAsia="Calibri"/>
          <w:b/>
          <w:sz w:val="28"/>
          <w:szCs w:val="28"/>
        </w:rPr>
        <w:t xml:space="preserve"> </w:t>
      </w:r>
      <w:r w:rsidRPr="00C60EEC">
        <w:rPr>
          <w:rFonts w:eastAsia="Calibri"/>
          <w:sz w:val="28"/>
          <w:szCs w:val="28"/>
        </w:rPr>
        <w:t>Một cơ hệ như vẽ gồm bốn thanh nhẹ nối với nhau bằng các khớp và một lò xo nhẹ tạo thành hình vuông và chiều dài lò xo là 9,8 cm. Khi treo vật nặng 500g góc nhọn giữa các thanh là 60</w:t>
      </w:r>
      <w:r w:rsidRPr="00C60EEC">
        <w:rPr>
          <w:rFonts w:eastAsia="Calibri"/>
          <w:sz w:val="28"/>
          <w:szCs w:val="28"/>
          <w:vertAlign w:val="superscript"/>
        </w:rPr>
        <w:t>0</w:t>
      </w:r>
      <w:r w:rsidRPr="00C60EEC">
        <w:rPr>
          <w:rFonts w:eastAsia="Calibri"/>
          <w:sz w:val="28"/>
          <w:szCs w:val="28"/>
        </w:rPr>
        <w:t>. Lấy g = 9,8 m/s</w:t>
      </w:r>
      <w:r w:rsidRPr="00C60EEC">
        <w:rPr>
          <w:rFonts w:eastAsia="Calibri"/>
          <w:sz w:val="28"/>
          <w:szCs w:val="28"/>
          <w:vertAlign w:val="superscript"/>
        </w:rPr>
        <w:t>2</w:t>
      </w:r>
      <w:r w:rsidRPr="00C60EEC">
        <w:rPr>
          <w:rFonts w:eastAsia="Calibri"/>
          <w:sz w:val="28"/>
          <w:szCs w:val="28"/>
        </w:rPr>
        <w:t>. Tính độ cứng của lò xo.</w:t>
      </w:r>
    </w:p>
    <w:p w:rsidR="005702A4" w:rsidRDefault="005702A4" w:rsidP="004234F1">
      <w:pPr>
        <w:tabs>
          <w:tab w:val="left" w:pos="993"/>
        </w:tabs>
        <w:spacing w:before="60" w:after="60" w:line="276" w:lineRule="auto"/>
        <w:rPr>
          <w:rFonts w:asciiTheme="majorHAnsi" w:hAnsiTheme="majorHAnsi" w:cstheme="majorHAnsi"/>
          <w:b/>
          <w:bCs/>
          <w:kern w:val="24"/>
          <w:sz w:val="28"/>
          <w:szCs w:val="28"/>
        </w:rPr>
      </w:pPr>
    </w:p>
    <w:p w:rsidR="005702A4" w:rsidRDefault="005702A4" w:rsidP="004234F1">
      <w:pPr>
        <w:tabs>
          <w:tab w:val="left" w:pos="993"/>
        </w:tabs>
        <w:spacing w:before="60" w:after="60" w:line="276" w:lineRule="auto"/>
        <w:rPr>
          <w:rFonts w:asciiTheme="majorHAnsi" w:hAnsiTheme="majorHAnsi" w:cstheme="majorHAnsi"/>
          <w:b/>
          <w:bCs/>
          <w:kern w:val="24"/>
          <w:sz w:val="28"/>
          <w:szCs w:val="28"/>
        </w:rPr>
      </w:pPr>
    </w:p>
    <w:p w:rsidR="005702A4" w:rsidRDefault="005702A4" w:rsidP="004234F1">
      <w:pPr>
        <w:tabs>
          <w:tab w:val="left" w:pos="993"/>
        </w:tabs>
        <w:spacing w:before="60" w:after="60" w:line="276" w:lineRule="auto"/>
        <w:rPr>
          <w:rFonts w:asciiTheme="majorHAnsi" w:hAnsiTheme="majorHAnsi" w:cstheme="majorHAnsi"/>
          <w:b/>
          <w:bCs/>
          <w:kern w:val="24"/>
          <w:sz w:val="28"/>
          <w:szCs w:val="28"/>
        </w:rPr>
      </w:pPr>
    </w:p>
    <w:bookmarkEnd w:id="2"/>
    <w:p w:rsidR="00095503" w:rsidRPr="00C60EEC" w:rsidRDefault="00095503" w:rsidP="00095503">
      <w:pPr>
        <w:tabs>
          <w:tab w:val="left" w:pos="993"/>
        </w:tabs>
        <w:spacing w:before="60" w:after="60"/>
        <w:rPr>
          <w:rFonts w:eastAsia="Calibri"/>
          <w:b/>
          <w:sz w:val="28"/>
          <w:szCs w:val="28"/>
        </w:rPr>
      </w:pPr>
    </w:p>
    <w:sectPr w:rsidR="00095503" w:rsidRPr="00C60EEC" w:rsidSect="00541697">
      <w:footerReference w:type="default" r:id="rId53"/>
      <w:pgSz w:w="11907" w:h="16840" w:code="9"/>
      <w:pgMar w:top="1418" w:right="1134" w:bottom="1418" w:left="1701" w:header="720" w:footer="720"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3529" w:rsidRDefault="00DD3529" w:rsidP="0099084F">
      <w:r>
        <w:separator/>
      </w:r>
    </w:p>
  </w:endnote>
  <w:endnote w:type="continuationSeparator" w:id="0">
    <w:p w:rsidR="00DD3529" w:rsidRDefault="00DD3529" w:rsidP="009908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1"/>
    <w:family w:val="roman"/>
    <w:notTrueType/>
    <w:pitch w:val="variable"/>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89923750"/>
      <w:docPartObj>
        <w:docPartGallery w:val="Page Numbers (Bottom of Page)"/>
        <w:docPartUnique/>
      </w:docPartObj>
    </w:sdtPr>
    <w:sdtEndPr>
      <w:rPr>
        <w:noProof/>
      </w:rPr>
    </w:sdtEndPr>
    <w:sdtContent>
      <w:p w:rsidR="004C2AE6" w:rsidRDefault="004C2AE6">
        <w:pPr>
          <w:pStyle w:val="Footer"/>
          <w:jc w:val="center"/>
        </w:pPr>
        <w:r>
          <w:fldChar w:fldCharType="begin"/>
        </w:r>
        <w:r>
          <w:instrText xml:space="preserve"> PAGE   \* MERGEFORMAT </w:instrText>
        </w:r>
        <w:r>
          <w:fldChar w:fldCharType="separate"/>
        </w:r>
        <w:r w:rsidR="00516902">
          <w:rPr>
            <w:noProof/>
          </w:rPr>
          <w:t>10</w:t>
        </w:r>
        <w:r>
          <w:rPr>
            <w:noProof/>
          </w:rPr>
          <w:fldChar w:fldCharType="end"/>
        </w:r>
      </w:p>
    </w:sdtContent>
  </w:sdt>
  <w:p w:rsidR="004C2AE6" w:rsidRDefault="004C2A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3529" w:rsidRDefault="00DD3529" w:rsidP="0099084F">
      <w:r>
        <w:separator/>
      </w:r>
    </w:p>
  </w:footnote>
  <w:footnote w:type="continuationSeparator" w:id="0">
    <w:p w:rsidR="00DD3529" w:rsidRDefault="00DD3529" w:rsidP="0099084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E3584"/>
    <w:multiLevelType w:val="hybridMultilevel"/>
    <w:tmpl w:val="5BB6E1C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4850162"/>
    <w:multiLevelType w:val="hybridMultilevel"/>
    <w:tmpl w:val="4BBA73D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C83C72"/>
    <w:multiLevelType w:val="hybridMultilevel"/>
    <w:tmpl w:val="37869FEC"/>
    <w:lvl w:ilvl="0" w:tplc="26F4B586">
      <w:numFmt w:val="bullet"/>
      <w:lvlText w:val="-"/>
      <w:lvlJc w:val="left"/>
      <w:pPr>
        <w:ind w:left="1080" w:hanging="360"/>
      </w:pPr>
      <w:rPr>
        <w:rFonts w:ascii="Calibri" w:eastAsiaTheme="minorHAnsi" w:hAnsi="Calibri" w:cs="Calibri"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1F0D78"/>
    <w:multiLevelType w:val="hybridMultilevel"/>
    <w:tmpl w:val="AC7205F0"/>
    <w:lvl w:ilvl="0" w:tplc="26F4B586">
      <w:numFmt w:val="bullet"/>
      <w:lvlText w:val="-"/>
      <w:lvlJc w:val="left"/>
      <w:pPr>
        <w:ind w:left="1080" w:hanging="360"/>
      </w:pPr>
      <w:rPr>
        <w:rFonts w:ascii="Calibri" w:eastAsiaTheme="minorHAnsi" w:hAnsi="Calibri" w:cs="Calibri"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AEC273B"/>
    <w:multiLevelType w:val="hybridMultilevel"/>
    <w:tmpl w:val="5336D82A"/>
    <w:lvl w:ilvl="0" w:tplc="26F4B586">
      <w:numFmt w:val="bullet"/>
      <w:lvlText w:val="-"/>
      <w:lvlJc w:val="left"/>
      <w:pPr>
        <w:ind w:left="1080" w:hanging="360"/>
      </w:pPr>
      <w:rPr>
        <w:rFonts w:ascii="Calibri" w:eastAsiaTheme="minorHAnsi" w:hAnsi="Calibri" w:cs="Calibri"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B3B08E5"/>
    <w:multiLevelType w:val="hybridMultilevel"/>
    <w:tmpl w:val="E68AE19C"/>
    <w:lvl w:ilvl="0" w:tplc="26F4B586">
      <w:numFmt w:val="bullet"/>
      <w:lvlText w:val="-"/>
      <w:lvlJc w:val="left"/>
      <w:pPr>
        <w:ind w:left="1080" w:hanging="360"/>
      </w:pPr>
      <w:rPr>
        <w:rFonts w:ascii="Calibri" w:eastAsiaTheme="minorHAnsi" w:hAnsi="Calibri" w:cs="Calibri"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D0A5979"/>
    <w:multiLevelType w:val="hybridMultilevel"/>
    <w:tmpl w:val="7FECFE72"/>
    <w:lvl w:ilvl="0" w:tplc="2B049CA6">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266132A"/>
    <w:multiLevelType w:val="hybridMultilevel"/>
    <w:tmpl w:val="2A9CFF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D77815"/>
    <w:multiLevelType w:val="hybridMultilevel"/>
    <w:tmpl w:val="D8E2F31C"/>
    <w:lvl w:ilvl="0" w:tplc="FBFE0188">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5E22808"/>
    <w:multiLevelType w:val="hybridMultilevel"/>
    <w:tmpl w:val="C87CCA1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8775108"/>
    <w:multiLevelType w:val="hybridMultilevel"/>
    <w:tmpl w:val="E1F64B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90D3392"/>
    <w:multiLevelType w:val="hybridMultilevel"/>
    <w:tmpl w:val="8154066A"/>
    <w:lvl w:ilvl="0" w:tplc="C5AE40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D7B3E85"/>
    <w:multiLevelType w:val="hybridMultilevel"/>
    <w:tmpl w:val="DB2A90E6"/>
    <w:lvl w:ilvl="0" w:tplc="26F4B586">
      <w:numFmt w:val="bullet"/>
      <w:lvlText w:val="-"/>
      <w:lvlJc w:val="left"/>
      <w:pPr>
        <w:ind w:left="720" w:hanging="360"/>
      </w:pPr>
      <w:rPr>
        <w:rFonts w:ascii="Calibri" w:eastAsiaTheme="minorHAnsi" w:hAnsi="Calibri" w:cs="Calibri"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DFB59D6"/>
    <w:multiLevelType w:val="hybridMultilevel"/>
    <w:tmpl w:val="54804A7A"/>
    <w:lvl w:ilvl="0" w:tplc="0D2A552E">
      <w:numFmt w:val="bullet"/>
      <w:lvlText w:val="-"/>
      <w:lvlJc w:val="left"/>
      <w:pPr>
        <w:ind w:left="432" w:hanging="360"/>
      </w:pPr>
      <w:rPr>
        <w:rFonts w:ascii="Times New Roman" w:eastAsia="Times New Roman" w:hAnsi="Times New Roman" w:cs="Times New Roman" w:hint="default"/>
      </w:rPr>
    </w:lvl>
    <w:lvl w:ilvl="1" w:tplc="042A0003" w:tentative="1">
      <w:start w:val="1"/>
      <w:numFmt w:val="bullet"/>
      <w:lvlText w:val="o"/>
      <w:lvlJc w:val="left"/>
      <w:pPr>
        <w:ind w:left="1152" w:hanging="360"/>
      </w:pPr>
      <w:rPr>
        <w:rFonts w:ascii="Courier New" w:hAnsi="Courier New" w:cs="Courier New" w:hint="default"/>
      </w:rPr>
    </w:lvl>
    <w:lvl w:ilvl="2" w:tplc="042A0005" w:tentative="1">
      <w:start w:val="1"/>
      <w:numFmt w:val="bullet"/>
      <w:lvlText w:val=""/>
      <w:lvlJc w:val="left"/>
      <w:pPr>
        <w:ind w:left="1872" w:hanging="360"/>
      </w:pPr>
      <w:rPr>
        <w:rFonts w:ascii="Wingdings" w:hAnsi="Wingdings" w:hint="default"/>
      </w:rPr>
    </w:lvl>
    <w:lvl w:ilvl="3" w:tplc="042A0001" w:tentative="1">
      <w:start w:val="1"/>
      <w:numFmt w:val="bullet"/>
      <w:lvlText w:val=""/>
      <w:lvlJc w:val="left"/>
      <w:pPr>
        <w:ind w:left="2592" w:hanging="360"/>
      </w:pPr>
      <w:rPr>
        <w:rFonts w:ascii="Symbol" w:hAnsi="Symbol" w:hint="default"/>
      </w:rPr>
    </w:lvl>
    <w:lvl w:ilvl="4" w:tplc="042A0003" w:tentative="1">
      <w:start w:val="1"/>
      <w:numFmt w:val="bullet"/>
      <w:lvlText w:val="o"/>
      <w:lvlJc w:val="left"/>
      <w:pPr>
        <w:ind w:left="3312" w:hanging="360"/>
      </w:pPr>
      <w:rPr>
        <w:rFonts w:ascii="Courier New" w:hAnsi="Courier New" w:cs="Courier New" w:hint="default"/>
      </w:rPr>
    </w:lvl>
    <w:lvl w:ilvl="5" w:tplc="042A0005" w:tentative="1">
      <w:start w:val="1"/>
      <w:numFmt w:val="bullet"/>
      <w:lvlText w:val=""/>
      <w:lvlJc w:val="left"/>
      <w:pPr>
        <w:ind w:left="4032" w:hanging="360"/>
      </w:pPr>
      <w:rPr>
        <w:rFonts w:ascii="Wingdings" w:hAnsi="Wingdings" w:hint="default"/>
      </w:rPr>
    </w:lvl>
    <w:lvl w:ilvl="6" w:tplc="042A0001" w:tentative="1">
      <w:start w:val="1"/>
      <w:numFmt w:val="bullet"/>
      <w:lvlText w:val=""/>
      <w:lvlJc w:val="left"/>
      <w:pPr>
        <w:ind w:left="4752" w:hanging="360"/>
      </w:pPr>
      <w:rPr>
        <w:rFonts w:ascii="Symbol" w:hAnsi="Symbol" w:hint="default"/>
      </w:rPr>
    </w:lvl>
    <w:lvl w:ilvl="7" w:tplc="042A0003" w:tentative="1">
      <w:start w:val="1"/>
      <w:numFmt w:val="bullet"/>
      <w:lvlText w:val="o"/>
      <w:lvlJc w:val="left"/>
      <w:pPr>
        <w:ind w:left="5472" w:hanging="360"/>
      </w:pPr>
      <w:rPr>
        <w:rFonts w:ascii="Courier New" w:hAnsi="Courier New" w:cs="Courier New" w:hint="default"/>
      </w:rPr>
    </w:lvl>
    <w:lvl w:ilvl="8" w:tplc="042A0005" w:tentative="1">
      <w:start w:val="1"/>
      <w:numFmt w:val="bullet"/>
      <w:lvlText w:val=""/>
      <w:lvlJc w:val="left"/>
      <w:pPr>
        <w:ind w:left="6192" w:hanging="360"/>
      </w:pPr>
      <w:rPr>
        <w:rFonts w:ascii="Wingdings" w:hAnsi="Wingdings" w:hint="default"/>
      </w:rPr>
    </w:lvl>
  </w:abstractNum>
  <w:abstractNum w:abstractNumId="14">
    <w:nsid w:val="1E9C0EA2"/>
    <w:multiLevelType w:val="multilevel"/>
    <w:tmpl w:val="809ECEB2"/>
    <w:lvl w:ilvl="0">
      <w:start w:val="1"/>
      <w:numFmt w:val="decimal"/>
      <w:lvlText w:val="%1."/>
      <w:lvlJc w:val="left"/>
      <w:pPr>
        <w:ind w:left="1080" w:hanging="360"/>
      </w:pPr>
      <w:rPr>
        <w:rFonts w:hint="default"/>
      </w:rPr>
    </w:lvl>
    <w:lvl w:ilvl="1">
      <w:start w:val="1"/>
      <w:numFmt w:val="decimal"/>
      <w:isLgl/>
      <w:lvlText w:val="%1.%2."/>
      <w:lvlJc w:val="left"/>
      <w:pPr>
        <w:ind w:left="1260" w:hanging="540"/>
      </w:pPr>
      <w:rPr>
        <w:rFonts w:hint="default"/>
      </w:rPr>
    </w:lvl>
    <w:lvl w:ilvl="2">
      <w:start w:val="2"/>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5">
    <w:nsid w:val="1EF00AE5"/>
    <w:multiLevelType w:val="hybridMultilevel"/>
    <w:tmpl w:val="D576CEF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52A70DC"/>
    <w:multiLevelType w:val="hybridMultilevel"/>
    <w:tmpl w:val="95ECF93A"/>
    <w:lvl w:ilvl="0" w:tplc="2B049CA6">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61A6509"/>
    <w:multiLevelType w:val="hybridMultilevel"/>
    <w:tmpl w:val="BD9ECD64"/>
    <w:lvl w:ilvl="0" w:tplc="26F4B586">
      <w:numFmt w:val="bullet"/>
      <w:lvlText w:val="-"/>
      <w:lvlJc w:val="left"/>
      <w:pPr>
        <w:ind w:left="1080" w:hanging="360"/>
      </w:pPr>
      <w:rPr>
        <w:rFonts w:ascii="Calibri" w:eastAsiaTheme="minorHAnsi" w:hAnsi="Calibri" w:cs="Calibri"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925E6B"/>
    <w:multiLevelType w:val="hybridMultilevel"/>
    <w:tmpl w:val="E2E4EE6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3481F2C"/>
    <w:multiLevelType w:val="hybridMultilevel"/>
    <w:tmpl w:val="301C0046"/>
    <w:lvl w:ilvl="0" w:tplc="26F4B586">
      <w:numFmt w:val="bullet"/>
      <w:lvlText w:val="-"/>
      <w:lvlJc w:val="left"/>
      <w:pPr>
        <w:ind w:left="1440" w:hanging="360"/>
      </w:pPr>
      <w:rPr>
        <w:rFonts w:ascii="Calibri" w:eastAsiaTheme="minorHAnsi" w:hAnsi="Calibri" w:cs="Calibri"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4642DBA"/>
    <w:multiLevelType w:val="hybridMultilevel"/>
    <w:tmpl w:val="EB7E04B6"/>
    <w:lvl w:ilvl="0" w:tplc="C8A63A92">
      <w:start w:val="403"/>
      <w:numFmt w:val="decimal"/>
      <w:lvlText w:val="Bài %1."/>
      <w:lvlJc w:val="left"/>
      <w:pPr>
        <w:ind w:left="720" w:hanging="360"/>
      </w:pPr>
      <w:rPr>
        <w:rFonts w:ascii="Cambria Math" w:hAnsi="Cambria Math"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C70711"/>
    <w:multiLevelType w:val="hybridMultilevel"/>
    <w:tmpl w:val="6FBE3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A1E57C3"/>
    <w:multiLevelType w:val="hybridMultilevel"/>
    <w:tmpl w:val="21C84DDE"/>
    <w:lvl w:ilvl="0" w:tplc="2B049CA6">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1617253"/>
    <w:multiLevelType w:val="hybridMultilevel"/>
    <w:tmpl w:val="5BBA7C7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33A5202"/>
    <w:multiLevelType w:val="hybridMultilevel"/>
    <w:tmpl w:val="9BA0D294"/>
    <w:lvl w:ilvl="0" w:tplc="513E2938">
      <w:start w:val="1"/>
      <w:numFmt w:val="upperLetter"/>
      <w:lvlText w:val="%1."/>
      <w:lvlJc w:val="left"/>
      <w:pPr>
        <w:ind w:left="814" w:hanging="360"/>
      </w:pPr>
      <w:rPr>
        <w:rFonts w:hint="default"/>
      </w:rPr>
    </w:lvl>
    <w:lvl w:ilvl="1" w:tplc="04090019">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25">
    <w:nsid w:val="46097D3E"/>
    <w:multiLevelType w:val="hybridMultilevel"/>
    <w:tmpl w:val="124689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7B061E2"/>
    <w:multiLevelType w:val="multilevel"/>
    <w:tmpl w:val="306C2E10"/>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7">
    <w:nsid w:val="47DC116A"/>
    <w:multiLevelType w:val="hybridMultilevel"/>
    <w:tmpl w:val="A814A606"/>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49C720FC"/>
    <w:multiLevelType w:val="hybridMultilevel"/>
    <w:tmpl w:val="464C514E"/>
    <w:lvl w:ilvl="0" w:tplc="C7DCDC8C">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C83C3D18">
      <w:start w:val="1"/>
      <w:numFmt w:val="decimal"/>
      <w:lvlText w:val="%4."/>
      <w:lvlJc w:val="left"/>
      <w:pPr>
        <w:ind w:left="2880" w:hanging="360"/>
      </w:pPr>
      <w:rPr>
        <w:b w:val="0"/>
      </w:rPr>
    </w:lvl>
    <w:lvl w:ilvl="4" w:tplc="66B23C10">
      <w:start w:val="1"/>
      <w:numFmt w:val="upperLetter"/>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FC037EA"/>
    <w:multiLevelType w:val="hybridMultilevel"/>
    <w:tmpl w:val="9D94E5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462233"/>
    <w:multiLevelType w:val="hybridMultilevel"/>
    <w:tmpl w:val="89061DC8"/>
    <w:lvl w:ilvl="0" w:tplc="C7DCDC8C">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C83C3D18">
      <w:start w:val="1"/>
      <w:numFmt w:val="decimal"/>
      <w:lvlText w:val="%4."/>
      <w:lvlJc w:val="left"/>
      <w:pPr>
        <w:ind w:left="2880" w:hanging="360"/>
      </w:pPr>
      <w:rPr>
        <w:b w:val="0"/>
      </w:rPr>
    </w:lvl>
    <w:lvl w:ilvl="4" w:tplc="66B23C10">
      <w:start w:val="1"/>
      <w:numFmt w:val="upperLetter"/>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3006C3B"/>
    <w:multiLevelType w:val="hybridMultilevel"/>
    <w:tmpl w:val="0A6E728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nsid w:val="54557D87"/>
    <w:multiLevelType w:val="hybridMultilevel"/>
    <w:tmpl w:val="251C29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C83C3D18">
      <w:start w:val="1"/>
      <w:numFmt w:val="decimal"/>
      <w:lvlText w:val="%4."/>
      <w:lvlJc w:val="left"/>
      <w:pPr>
        <w:ind w:left="2880" w:hanging="360"/>
      </w:pPr>
      <w:rPr>
        <w:b w:val="0"/>
      </w:rPr>
    </w:lvl>
    <w:lvl w:ilvl="4" w:tplc="66B23C10">
      <w:start w:val="1"/>
      <w:numFmt w:val="upperLetter"/>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5B84AE5"/>
    <w:multiLevelType w:val="hybridMultilevel"/>
    <w:tmpl w:val="8EAE2D1C"/>
    <w:lvl w:ilvl="0" w:tplc="F4A85382">
      <w:start w:val="12"/>
      <w:numFmt w:val="decimal"/>
      <w:lvlText w:val="%1."/>
      <w:lvlJc w:val="left"/>
      <w:pPr>
        <w:ind w:left="1211" w:hanging="360"/>
      </w:pPr>
      <w:rPr>
        <w:rFonts w:hint="default"/>
        <w:b w:val="0"/>
      </w:rPr>
    </w:lvl>
    <w:lvl w:ilvl="1" w:tplc="04090019">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4">
    <w:nsid w:val="58E76930"/>
    <w:multiLevelType w:val="hybridMultilevel"/>
    <w:tmpl w:val="B18CE03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95151FE"/>
    <w:multiLevelType w:val="hybridMultilevel"/>
    <w:tmpl w:val="63B460D0"/>
    <w:lvl w:ilvl="0" w:tplc="26F4B586">
      <w:numFmt w:val="bullet"/>
      <w:lvlText w:val="-"/>
      <w:lvlJc w:val="left"/>
      <w:pPr>
        <w:ind w:left="1080" w:hanging="360"/>
      </w:pPr>
      <w:rPr>
        <w:rFonts w:ascii="Calibri" w:eastAsiaTheme="minorHAnsi" w:hAnsi="Calibri" w:cs="Calibri"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F964BCB"/>
    <w:multiLevelType w:val="hybridMultilevel"/>
    <w:tmpl w:val="4A66AC0E"/>
    <w:lvl w:ilvl="0" w:tplc="22E28324">
      <w:start w:val="1"/>
      <w:numFmt w:val="bullet"/>
      <w:lvlText w:val=""/>
      <w:lvlJc w:val="left"/>
      <w:pPr>
        <w:ind w:left="1495" w:hanging="360"/>
      </w:pPr>
      <w:rPr>
        <w:rFonts w:ascii="Wingdings" w:hAnsi="Wingdings" w:hint="default"/>
        <w:strike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67E74A86"/>
    <w:multiLevelType w:val="hybridMultilevel"/>
    <w:tmpl w:val="97AC31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B9D2532"/>
    <w:multiLevelType w:val="hybridMultilevel"/>
    <w:tmpl w:val="6E809314"/>
    <w:lvl w:ilvl="0" w:tplc="C7DCDC8C">
      <w:start w:val="1"/>
      <w:numFmt w:val="upperLetter"/>
      <w:lvlText w:val="%1."/>
      <w:lvlJc w:val="left"/>
      <w:pPr>
        <w:ind w:left="1211" w:hanging="360"/>
      </w:pPr>
      <w:rPr>
        <w:rFonts w:hint="default"/>
      </w:rPr>
    </w:lvl>
    <w:lvl w:ilvl="1" w:tplc="04090019">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9">
    <w:nsid w:val="6B9F0D05"/>
    <w:multiLevelType w:val="hybridMultilevel"/>
    <w:tmpl w:val="67F002FC"/>
    <w:lvl w:ilvl="0" w:tplc="916457AA">
      <w:start w:val="1"/>
      <w:numFmt w:val="decimal"/>
      <w:lvlText w:val="%1."/>
      <w:lvlJc w:val="left"/>
      <w:pPr>
        <w:ind w:left="170" w:hanging="57"/>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nsid w:val="6E767DFE"/>
    <w:multiLevelType w:val="hybridMultilevel"/>
    <w:tmpl w:val="1EDEB4BC"/>
    <w:lvl w:ilvl="0" w:tplc="4216B7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5157B13"/>
    <w:multiLevelType w:val="hybridMultilevel"/>
    <w:tmpl w:val="179881D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6613EB1"/>
    <w:multiLevelType w:val="hybridMultilevel"/>
    <w:tmpl w:val="A38476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7D2161A"/>
    <w:multiLevelType w:val="hybridMultilevel"/>
    <w:tmpl w:val="212877C6"/>
    <w:lvl w:ilvl="0" w:tplc="26F4B586">
      <w:numFmt w:val="bullet"/>
      <w:lvlText w:val="-"/>
      <w:lvlJc w:val="left"/>
      <w:pPr>
        <w:ind w:left="1080" w:hanging="360"/>
      </w:pPr>
      <w:rPr>
        <w:rFonts w:ascii="Calibri" w:eastAsiaTheme="minorHAnsi" w:hAnsi="Calibri" w:cs="Calibri"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7D5455A7"/>
    <w:multiLevelType w:val="hybridMultilevel"/>
    <w:tmpl w:val="AA2612E0"/>
    <w:lvl w:ilvl="0" w:tplc="97BEF822">
      <w:start w:val="1"/>
      <w:numFmt w:val="decimal"/>
      <w:lvlText w:val="%1."/>
      <w:lvlJc w:val="left"/>
      <w:pPr>
        <w:ind w:left="720" w:hanging="360"/>
      </w:pPr>
      <w:rPr>
        <w:rFonts w:ascii="Times New Roman" w:eastAsiaTheme="minorHAnsi"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F193A9C"/>
    <w:multiLevelType w:val="multilevel"/>
    <w:tmpl w:val="84DC507C"/>
    <w:lvl w:ilvl="0">
      <w:start w:val="1"/>
      <w:numFmt w:val="decimal"/>
      <w:lvlText w:val="%1."/>
      <w:lvlJc w:val="left"/>
      <w:pPr>
        <w:ind w:left="720" w:hanging="360"/>
      </w:pPr>
      <w:rPr>
        <w:rFonts w:hint="default"/>
      </w:rPr>
    </w:lvl>
    <w:lvl w:ilvl="1">
      <w:start w:val="1"/>
      <w:numFmt w:val="decimal"/>
      <w:isLgl/>
      <w:lvlText w:val="%1.%2."/>
      <w:lvlJc w:val="left"/>
      <w:pPr>
        <w:ind w:left="1200" w:hanging="660"/>
      </w:pPr>
      <w:rPr>
        <w:rFonts w:hint="default"/>
      </w:rPr>
    </w:lvl>
    <w:lvl w:ilvl="2">
      <w:start w:val="2"/>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num w:numId="1">
    <w:abstractNumId w:val="45"/>
  </w:num>
  <w:num w:numId="2">
    <w:abstractNumId w:val="31"/>
  </w:num>
  <w:num w:numId="3">
    <w:abstractNumId w:val="12"/>
  </w:num>
  <w:num w:numId="4">
    <w:abstractNumId w:val="0"/>
  </w:num>
  <w:num w:numId="5">
    <w:abstractNumId w:val="14"/>
  </w:num>
  <w:num w:numId="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num>
  <w:num w:numId="10">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6"/>
  </w:num>
  <w:num w:numId="16">
    <w:abstractNumId w:val="27"/>
  </w:num>
  <w:num w:numId="17">
    <w:abstractNumId w:val="11"/>
  </w:num>
  <w:num w:numId="18">
    <w:abstractNumId w:val="13"/>
  </w:num>
  <w:num w:numId="19">
    <w:abstractNumId w:val="8"/>
  </w:num>
  <w:num w:numId="20">
    <w:abstractNumId w:val="44"/>
  </w:num>
  <w:num w:numId="21">
    <w:abstractNumId w:val="25"/>
  </w:num>
  <w:num w:numId="22">
    <w:abstractNumId w:val="26"/>
  </w:num>
  <w:num w:numId="23">
    <w:abstractNumId w:val="21"/>
  </w:num>
  <w:num w:numId="24">
    <w:abstractNumId w:val="34"/>
  </w:num>
  <w:num w:numId="25">
    <w:abstractNumId w:val="37"/>
  </w:num>
  <w:num w:numId="26">
    <w:abstractNumId w:val="23"/>
  </w:num>
  <w:num w:numId="27">
    <w:abstractNumId w:val="18"/>
  </w:num>
  <w:num w:numId="28">
    <w:abstractNumId w:val="10"/>
  </w:num>
  <w:num w:numId="29">
    <w:abstractNumId w:val="32"/>
  </w:num>
  <w:num w:numId="30">
    <w:abstractNumId w:val="28"/>
  </w:num>
  <w:num w:numId="31">
    <w:abstractNumId w:val="30"/>
  </w:num>
  <w:num w:numId="32">
    <w:abstractNumId w:val="33"/>
  </w:num>
  <w:num w:numId="33">
    <w:abstractNumId w:val="1"/>
  </w:num>
  <w:num w:numId="34">
    <w:abstractNumId w:val="38"/>
  </w:num>
  <w:num w:numId="35">
    <w:abstractNumId w:val="24"/>
  </w:num>
  <w:num w:numId="36">
    <w:abstractNumId w:val="40"/>
  </w:num>
  <w:num w:numId="37">
    <w:abstractNumId w:val="7"/>
  </w:num>
  <w:num w:numId="38">
    <w:abstractNumId w:val="2"/>
  </w:num>
  <w:num w:numId="39">
    <w:abstractNumId w:val="6"/>
  </w:num>
  <w:num w:numId="40">
    <w:abstractNumId w:val="16"/>
  </w:num>
  <w:num w:numId="41">
    <w:abstractNumId w:val="22"/>
  </w:num>
  <w:num w:numId="42">
    <w:abstractNumId w:val="41"/>
  </w:num>
  <w:num w:numId="43">
    <w:abstractNumId w:val="42"/>
  </w:num>
  <w:num w:numId="44">
    <w:abstractNumId w:val="39"/>
  </w:num>
  <w:num w:numId="45">
    <w:abstractNumId w:val="9"/>
  </w:num>
  <w:num w:numId="46">
    <w:abstractNumId w:val="15"/>
  </w:num>
  <w:num w:numId="47">
    <w:abstractNumId w:val="2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rawingGridVerticalSpacing w:val="299"/>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013A"/>
    <w:rsid w:val="0000738D"/>
    <w:rsid w:val="00015639"/>
    <w:rsid w:val="00026836"/>
    <w:rsid w:val="00026CAD"/>
    <w:rsid w:val="00035333"/>
    <w:rsid w:val="0004581E"/>
    <w:rsid w:val="00051180"/>
    <w:rsid w:val="000526DF"/>
    <w:rsid w:val="00063388"/>
    <w:rsid w:val="00064670"/>
    <w:rsid w:val="000660B0"/>
    <w:rsid w:val="00081F2B"/>
    <w:rsid w:val="00082904"/>
    <w:rsid w:val="00084D41"/>
    <w:rsid w:val="00095503"/>
    <w:rsid w:val="000A33AE"/>
    <w:rsid w:val="000A73F3"/>
    <w:rsid w:val="000B66EB"/>
    <w:rsid w:val="000C037F"/>
    <w:rsid w:val="000D7DC2"/>
    <w:rsid w:val="000E0FEA"/>
    <w:rsid w:val="000E1DFE"/>
    <w:rsid w:val="000F0AEE"/>
    <w:rsid w:val="000F3D99"/>
    <w:rsid w:val="001019F6"/>
    <w:rsid w:val="0010306E"/>
    <w:rsid w:val="00113F10"/>
    <w:rsid w:val="001313C8"/>
    <w:rsid w:val="001601C5"/>
    <w:rsid w:val="00160F26"/>
    <w:rsid w:val="00164892"/>
    <w:rsid w:val="0016735D"/>
    <w:rsid w:val="0016750B"/>
    <w:rsid w:val="00170D5A"/>
    <w:rsid w:val="00171A98"/>
    <w:rsid w:val="001862B0"/>
    <w:rsid w:val="00186EAA"/>
    <w:rsid w:val="00187F9C"/>
    <w:rsid w:val="00194639"/>
    <w:rsid w:val="001A53E8"/>
    <w:rsid w:val="001B48AC"/>
    <w:rsid w:val="001B6E15"/>
    <w:rsid w:val="001C6AC2"/>
    <w:rsid w:val="001F21CB"/>
    <w:rsid w:val="001F38CC"/>
    <w:rsid w:val="0020377E"/>
    <w:rsid w:val="0020499F"/>
    <w:rsid w:val="0020509A"/>
    <w:rsid w:val="00210103"/>
    <w:rsid w:val="002116C4"/>
    <w:rsid w:val="002208E3"/>
    <w:rsid w:val="00247CB7"/>
    <w:rsid w:val="0025274B"/>
    <w:rsid w:val="00257A28"/>
    <w:rsid w:val="00262B08"/>
    <w:rsid w:val="00267ED8"/>
    <w:rsid w:val="002726B6"/>
    <w:rsid w:val="00281260"/>
    <w:rsid w:val="00283ABB"/>
    <w:rsid w:val="0029052D"/>
    <w:rsid w:val="0029085C"/>
    <w:rsid w:val="00294E82"/>
    <w:rsid w:val="002B3EF1"/>
    <w:rsid w:val="002B59E5"/>
    <w:rsid w:val="002B602E"/>
    <w:rsid w:val="002C205A"/>
    <w:rsid w:val="002C3213"/>
    <w:rsid w:val="002F0A1A"/>
    <w:rsid w:val="002F27E6"/>
    <w:rsid w:val="00307B3B"/>
    <w:rsid w:val="003120CF"/>
    <w:rsid w:val="003120DA"/>
    <w:rsid w:val="00321A51"/>
    <w:rsid w:val="00322E5E"/>
    <w:rsid w:val="00350C56"/>
    <w:rsid w:val="00367C48"/>
    <w:rsid w:val="00372796"/>
    <w:rsid w:val="00373D84"/>
    <w:rsid w:val="00376AB3"/>
    <w:rsid w:val="0038670F"/>
    <w:rsid w:val="00390604"/>
    <w:rsid w:val="003A2E70"/>
    <w:rsid w:val="003B5468"/>
    <w:rsid w:val="003C509E"/>
    <w:rsid w:val="003E1AE3"/>
    <w:rsid w:val="003E431C"/>
    <w:rsid w:val="003E4453"/>
    <w:rsid w:val="003E78C1"/>
    <w:rsid w:val="003F7133"/>
    <w:rsid w:val="00412BF1"/>
    <w:rsid w:val="004152A4"/>
    <w:rsid w:val="00416B9E"/>
    <w:rsid w:val="00422AFA"/>
    <w:rsid w:val="004234F1"/>
    <w:rsid w:val="00433415"/>
    <w:rsid w:val="004432C9"/>
    <w:rsid w:val="00450A9A"/>
    <w:rsid w:val="004601A5"/>
    <w:rsid w:val="004722AA"/>
    <w:rsid w:val="00474954"/>
    <w:rsid w:val="00480147"/>
    <w:rsid w:val="00484215"/>
    <w:rsid w:val="00487D6A"/>
    <w:rsid w:val="00493A3E"/>
    <w:rsid w:val="004A1827"/>
    <w:rsid w:val="004B4BE6"/>
    <w:rsid w:val="004C2978"/>
    <w:rsid w:val="004C2AE6"/>
    <w:rsid w:val="004C611F"/>
    <w:rsid w:val="004C6250"/>
    <w:rsid w:val="004D0A74"/>
    <w:rsid w:val="004E767C"/>
    <w:rsid w:val="00500F22"/>
    <w:rsid w:val="005039D5"/>
    <w:rsid w:val="005060CA"/>
    <w:rsid w:val="00516902"/>
    <w:rsid w:val="00525935"/>
    <w:rsid w:val="00535E6D"/>
    <w:rsid w:val="00541697"/>
    <w:rsid w:val="00546299"/>
    <w:rsid w:val="00552505"/>
    <w:rsid w:val="005702A4"/>
    <w:rsid w:val="00592E17"/>
    <w:rsid w:val="005A352E"/>
    <w:rsid w:val="005B6509"/>
    <w:rsid w:val="005C23F2"/>
    <w:rsid w:val="005E310E"/>
    <w:rsid w:val="005E331F"/>
    <w:rsid w:val="00601CEF"/>
    <w:rsid w:val="00606F2E"/>
    <w:rsid w:val="006165B5"/>
    <w:rsid w:val="00616B9D"/>
    <w:rsid w:val="00623494"/>
    <w:rsid w:val="0062495D"/>
    <w:rsid w:val="006316AF"/>
    <w:rsid w:val="0064425B"/>
    <w:rsid w:val="0066548A"/>
    <w:rsid w:val="00670D14"/>
    <w:rsid w:val="00680EAE"/>
    <w:rsid w:val="006832F8"/>
    <w:rsid w:val="0068527B"/>
    <w:rsid w:val="00693F1C"/>
    <w:rsid w:val="006A4289"/>
    <w:rsid w:val="006A4B73"/>
    <w:rsid w:val="006A5B23"/>
    <w:rsid w:val="006C3A92"/>
    <w:rsid w:val="006C3DE8"/>
    <w:rsid w:val="006D4672"/>
    <w:rsid w:val="006D706D"/>
    <w:rsid w:val="006E40DE"/>
    <w:rsid w:val="006E7A52"/>
    <w:rsid w:val="006E7BE5"/>
    <w:rsid w:val="006F3DD4"/>
    <w:rsid w:val="00701E31"/>
    <w:rsid w:val="00706285"/>
    <w:rsid w:val="00711790"/>
    <w:rsid w:val="00711C4B"/>
    <w:rsid w:val="007224F4"/>
    <w:rsid w:val="00732C9E"/>
    <w:rsid w:val="00741251"/>
    <w:rsid w:val="00744C06"/>
    <w:rsid w:val="007518FC"/>
    <w:rsid w:val="00753DDE"/>
    <w:rsid w:val="00761885"/>
    <w:rsid w:val="007749F6"/>
    <w:rsid w:val="0077714D"/>
    <w:rsid w:val="00780DAF"/>
    <w:rsid w:val="00781271"/>
    <w:rsid w:val="007908A2"/>
    <w:rsid w:val="00792864"/>
    <w:rsid w:val="007932EA"/>
    <w:rsid w:val="007A2F46"/>
    <w:rsid w:val="007C35F2"/>
    <w:rsid w:val="007C6880"/>
    <w:rsid w:val="007D7A9F"/>
    <w:rsid w:val="007D7C95"/>
    <w:rsid w:val="007E4E82"/>
    <w:rsid w:val="007F13F7"/>
    <w:rsid w:val="007F293D"/>
    <w:rsid w:val="00807394"/>
    <w:rsid w:val="00821660"/>
    <w:rsid w:val="0082722A"/>
    <w:rsid w:val="00834245"/>
    <w:rsid w:val="00834C2E"/>
    <w:rsid w:val="008356B3"/>
    <w:rsid w:val="00836AB0"/>
    <w:rsid w:val="00843F37"/>
    <w:rsid w:val="00853D2B"/>
    <w:rsid w:val="008579AA"/>
    <w:rsid w:val="00860889"/>
    <w:rsid w:val="008842DF"/>
    <w:rsid w:val="00886D3E"/>
    <w:rsid w:val="008A351E"/>
    <w:rsid w:val="008A6C36"/>
    <w:rsid w:val="008A7273"/>
    <w:rsid w:val="008B2DBD"/>
    <w:rsid w:val="008C667A"/>
    <w:rsid w:val="008D087E"/>
    <w:rsid w:val="008D386A"/>
    <w:rsid w:val="008D6575"/>
    <w:rsid w:val="008E7C70"/>
    <w:rsid w:val="008F1888"/>
    <w:rsid w:val="008F2C86"/>
    <w:rsid w:val="008F6DE0"/>
    <w:rsid w:val="0091211C"/>
    <w:rsid w:val="00915C5A"/>
    <w:rsid w:val="0092157F"/>
    <w:rsid w:val="00925B24"/>
    <w:rsid w:val="009277DA"/>
    <w:rsid w:val="00931599"/>
    <w:rsid w:val="00931A78"/>
    <w:rsid w:val="00952935"/>
    <w:rsid w:val="00953E01"/>
    <w:rsid w:val="00972046"/>
    <w:rsid w:val="009724FD"/>
    <w:rsid w:val="00973031"/>
    <w:rsid w:val="0097461E"/>
    <w:rsid w:val="00976A95"/>
    <w:rsid w:val="0099043E"/>
    <w:rsid w:val="0099051E"/>
    <w:rsid w:val="0099084F"/>
    <w:rsid w:val="00996F34"/>
    <w:rsid w:val="009A2370"/>
    <w:rsid w:val="009A6123"/>
    <w:rsid w:val="009B11CF"/>
    <w:rsid w:val="009B3D25"/>
    <w:rsid w:val="009B4FC3"/>
    <w:rsid w:val="009D2BEE"/>
    <w:rsid w:val="009E0F15"/>
    <w:rsid w:val="009E1733"/>
    <w:rsid w:val="009E3C1E"/>
    <w:rsid w:val="009E4327"/>
    <w:rsid w:val="009E7852"/>
    <w:rsid w:val="009E786C"/>
    <w:rsid w:val="009F4664"/>
    <w:rsid w:val="00A0350F"/>
    <w:rsid w:val="00A05B99"/>
    <w:rsid w:val="00A07650"/>
    <w:rsid w:val="00A104CE"/>
    <w:rsid w:val="00A13799"/>
    <w:rsid w:val="00A13B1F"/>
    <w:rsid w:val="00A15920"/>
    <w:rsid w:val="00A23708"/>
    <w:rsid w:val="00A26E8E"/>
    <w:rsid w:val="00A26ED4"/>
    <w:rsid w:val="00A2757C"/>
    <w:rsid w:val="00A30FA5"/>
    <w:rsid w:val="00A31045"/>
    <w:rsid w:val="00A46406"/>
    <w:rsid w:val="00A50174"/>
    <w:rsid w:val="00A50307"/>
    <w:rsid w:val="00A57737"/>
    <w:rsid w:val="00A800CE"/>
    <w:rsid w:val="00A8402E"/>
    <w:rsid w:val="00A84EB0"/>
    <w:rsid w:val="00AA6B61"/>
    <w:rsid w:val="00AB1975"/>
    <w:rsid w:val="00AB29B5"/>
    <w:rsid w:val="00AB621D"/>
    <w:rsid w:val="00AC18A9"/>
    <w:rsid w:val="00AD63AC"/>
    <w:rsid w:val="00AE57D9"/>
    <w:rsid w:val="00AE6FA7"/>
    <w:rsid w:val="00AF0D3F"/>
    <w:rsid w:val="00AF238F"/>
    <w:rsid w:val="00AF6027"/>
    <w:rsid w:val="00B05511"/>
    <w:rsid w:val="00B16CA5"/>
    <w:rsid w:val="00B371C7"/>
    <w:rsid w:val="00B411DF"/>
    <w:rsid w:val="00B45550"/>
    <w:rsid w:val="00B56AE7"/>
    <w:rsid w:val="00B60B59"/>
    <w:rsid w:val="00B7712B"/>
    <w:rsid w:val="00B85271"/>
    <w:rsid w:val="00B86499"/>
    <w:rsid w:val="00B920AE"/>
    <w:rsid w:val="00B92BD9"/>
    <w:rsid w:val="00BA11D8"/>
    <w:rsid w:val="00BA343A"/>
    <w:rsid w:val="00BC52A9"/>
    <w:rsid w:val="00BC7DEC"/>
    <w:rsid w:val="00BD03C5"/>
    <w:rsid w:val="00BE5973"/>
    <w:rsid w:val="00BF6121"/>
    <w:rsid w:val="00C12C04"/>
    <w:rsid w:val="00C240B1"/>
    <w:rsid w:val="00C36631"/>
    <w:rsid w:val="00C42564"/>
    <w:rsid w:val="00C4418A"/>
    <w:rsid w:val="00C539D8"/>
    <w:rsid w:val="00C56AD1"/>
    <w:rsid w:val="00C60EEC"/>
    <w:rsid w:val="00C61B25"/>
    <w:rsid w:val="00C65125"/>
    <w:rsid w:val="00C65EBC"/>
    <w:rsid w:val="00C66F7D"/>
    <w:rsid w:val="00C93A27"/>
    <w:rsid w:val="00CA17F0"/>
    <w:rsid w:val="00CB6A22"/>
    <w:rsid w:val="00CD3CD5"/>
    <w:rsid w:val="00CD588A"/>
    <w:rsid w:val="00CD5C31"/>
    <w:rsid w:val="00D27A4C"/>
    <w:rsid w:val="00D361F2"/>
    <w:rsid w:val="00D36299"/>
    <w:rsid w:val="00D64F3A"/>
    <w:rsid w:val="00D71070"/>
    <w:rsid w:val="00D85F51"/>
    <w:rsid w:val="00DA6CAC"/>
    <w:rsid w:val="00DB013A"/>
    <w:rsid w:val="00DB59F1"/>
    <w:rsid w:val="00DC08CB"/>
    <w:rsid w:val="00DC2887"/>
    <w:rsid w:val="00DC3D29"/>
    <w:rsid w:val="00DD3529"/>
    <w:rsid w:val="00DD352C"/>
    <w:rsid w:val="00DE0F63"/>
    <w:rsid w:val="00DE2D17"/>
    <w:rsid w:val="00DF4059"/>
    <w:rsid w:val="00DF5981"/>
    <w:rsid w:val="00E004C0"/>
    <w:rsid w:val="00E02ED7"/>
    <w:rsid w:val="00E1183C"/>
    <w:rsid w:val="00E24AC4"/>
    <w:rsid w:val="00E37C26"/>
    <w:rsid w:val="00E43BDC"/>
    <w:rsid w:val="00E47113"/>
    <w:rsid w:val="00E5063A"/>
    <w:rsid w:val="00E706AA"/>
    <w:rsid w:val="00E721E5"/>
    <w:rsid w:val="00E7593D"/>
    <w:rsid w:val="00E81D32"/>
    <w:rsid w:val="00E91D4A"/>
    <w:rsid w:val="00E964A0"/>
    <w:rsid w:val="00E977FB"/>
    <w:rsid w:val="00EA451B"/>
    <w:rsid w:val="00EA4E95"/>
    <w:rsid w:val="00EB15DA"/>
    <w:rsid w:val="00EC598D"/>
    <w:rsid w:val="00ED3DCE"/>
    <w:rsid w:val="00ED6998"/>
    <w:rsid w:val="00EE3D2C"/>
    <w:rsid w:val="00EE7C3C"/>
    <w:rsid w:val="00F038F6"/>
    <w:rsid w:val="00F0742E"/>
    <w:rsid w:val="00F16A45"/>
    <w:rsid w:val="00F22033"/>
    <w:rsid w:val="00F451AE"/>
    <w:rsid w:val="00F46179"/>
    <w:rsid w:val="00F50510"/>
    <w:rsid w:val="00F66FE3"/>
    <w:rsid w:val="00F67EB5"/>
    <w:rsid w:val="00F806E2"/>
    <w:rsid w:val="00F938B2"/>
    <w:rsid w:val="00FA7DF8"/>
    <w:rsid w:val="00FB005D"/>
    <w:rsid w:val="00FB6852"/>
    <w:rsid w:val="00FC53C4"/>
    <w:rsid w:val="00FC6790"/>
    <w:rsid w:val="00FD0591"/>
    <w:rsid w:val="00FD33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6"/>
        <w:szCs w:val="27"/>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4E82"/>
  </w:style>
  <w:style w:type="paragraph" w:styleId="Heading2">
    <w:name w:val="heading 2"/>
    <w:basedOn w:val="Normal"/>
    <w:next w:val="Normal"/>
    <w:link w:val="Heading2Char"/>
    <w:uiPriority w:val="9"/>
    <w:unhideWhenUsed/>
    <w:qFormat/>
    <w:rsid w:val="0064425B"/>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10103"/>
    <w:pPr>
      <w:ind w:left="720"/>
      <w:contextualSpacing/>
    </w:pPr>
  </w:style>
  <w:style w:type="character" w:styleId="Emphasis">
    <w:name w:val="Emphasis"/>
    <w:basedOn w:val="DefaultParagraphFont"/>
    <w:uiPriority w:val="20"/>
    <w:qFormat/>
    <w:rsid w:val="00210103"/>
    <w:rPr>
      <w:i/>
      <w:iCs/>
    </w:rPr>
  </w:style>
  <w:style w:type="paragraph" w:styleId="BalloonText">
    <w:name w:val="Balloon Text"/>
    <w:basedOn w:val="Normal"/>
    <w:link w:val="BalloonTextChar"/>
    <w:rsid w:val="00E1183C"/>
    <w:rPr>
      <w:rFonts w:ascii="Tahoma" w:hAnsi="Tahoma" w:cs="Tahoma"/>
      <w:sz w:val="16"/>
      <w:szCs w:val="16"/>
    </w:rPr>
  </w:style>
  <w:style w:type="character" w:customStyle="1" w:styleId="BalloonTextChar">
    <w:name w:val="Balloon Text Char"/>
    <w:basedOn w:val="DefaultParagraphFont"/>
    <w:link w:val="BalloonText"/>
    <w:rsid w:val="00E1183C"/>
    <w:rPr>
      <w:rFonts w:ascii="Tahoma" w:hAnsi="Tahoma" w:cs="Tahoma"/>
      <w:sz w:val="16"/>
      <w:szCs w:val="16"/>
    </w:rPr>
  </w:style>
  <w:style w:type="table" w:styleId="TableGrid">
    <w:name w:val="Table Grid"/>
    <w:basedOn w:val="TableNormal"/>
    <w:uiPriority w:val="39"/>
    <w:rsid w:val="00E1183C"/>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E1183C"/>
  </w:style>
  <w:style w:type="paragraph" w:styleId="Caption">
    <w:name w:val="caption"/>
    <w:basedOn w:val="Normal"/>
    <w:next w:val="Normal"/>
    <w:unhideWhenUsed/>
    <w:qFormat/>
    <w:rsid w:val="00F938B2"/>
    <w:pPr>
      <w:spacing w:after="200"/>
    </w:pPr>
    <w:rPr>
      <w:i/>
      <w:iCs/>
      <w:color w:val="1F497D" w:themeColor="text2"/>
      <w:sz w:val="18"/>
      <w:szCs w:val="18"/>
    </w:rPr>
  </w:style>
  <w:style w:type="character" w:styleId="Hyperlink">
    <w:name w:val="Hyperlink"/>
    <w:basedOn w:val="DefaultParagraphFont"/>
    <w:unhideWhenUsed/>
    <w:rsid w:val="0099084F"/>
    <w:rPr>
      <w:color w:val="0000FF" w:themeColor="hyperlink"/>
      <w:u w:val="single"/>
    </w:rPr>
  </w:style>
  <w:style w:type="paragraph" w:styleId="Header">
    <w:name w:val="header"/>
    <w:basedOn w:val="Normal"/>
    <w:link w:val="HeaderChar"/>
    <w:uiPriority w:val="99"/>
    <w:unhideWhenUsed/>
    <w:rsid w:val="0099084F"/>
    <w:pPr>
      <w:tabs>
        <w:tab w:val="center" w:pos="4680"/>
        <w:tab w:val="right" w:pos="9360"/>
      </w:tabs>
    </w:pPr>
  </w:style>
  <w:style w:type="character" w:customStyle="1" w:styleId="HeaderChar">
    <w:name w:val="Header Char"/>
    <w:basedOn w:val="DefaultParagraphFont"/>
    <w:link w:val="Header"/>
    <w:uiPriority w:val="99"/>
    <w:rsid w:val="0099084F"/>
  </w:style>
  <w:style w:type="paragraph" w:styleId="Footer">
    <w:name w:val="footer"/>
    <w:basedOn w:val="Normal"/>
    <w:link w:val="FooterChar"/>
    <w:uiPriority w:val="99"/>
    <w:unhideWhenUsed/>
    <w:rsid w:val="0099084F"/>
    <w:pPr>
      <w:tabs>
        <w:tab w:val="center" w:pos="4680"/>
        <w:tab w:val="right" w:pos="9360"/>
      </w:tabs>
    </w:pPr>
  </w:style>
  <w:style w:type="character" w:customStyle="1" w:styleId="FooterChar">
    <w:name w:val="Footer Char"/>
    <w:basedOn w:val="DefaultParagraphFont"/>
    <w:link w:val="Footer"/>
    <w:uiPriority w:val="99"/>
    <w:rsid w:val="0099084F"/>
  </w:style>
  <w:style w:type="paragraph" w:styleId="NormalWeb">
    <w:name w:val="Normal (Web)"/>
    <w:basedOn w:val="Normal"/>
    <w:uiPriority w:val="99"/>
    <w:unhideWhenUsed/>
    <w:rsid w:val="00C240B1"/>
    <w:pPr>
      <w:spacing w:before="100" w:beforeAutospacing="1" w:after="100" w:afterAutospacing="1"/>
    </w:pPr>
    <w:rPr>
      <w:sz w:val="24"/>
      <w:szCs w:val="24"/>
      <w:lang w:val="vi-VN" w:eastAsia="vi-VN"/>
    </w:rPr>
  </w:style>
  <w:style w:type="character" w:customStyle="1" w:styleId="Heading2Char">
    <w:name w:val="Heading 2 Char"/>
    <w:basedOn w:val="DefaultParagraphFont"/>
    <w:link w:val="Heading2"/>
    <w:uiPriority w:val="9"/>
    <w:rsid w:val="0064425B"/>
    <w:rPr>
      <w:rFonts w:asciiTheme="majorHAnsi" w:eastAsiaTheme="majorEastAsia" w:hAnsiTheme="majorHAnsi" w:cstheme="majorBidi"/>
      <w:b/>
      <w:bCs/>
      <w:i/>
      <w:iCs/>
      <w:sz w:val="28"/>
      <w:szCs w:val="28"/>
    </w:rPr>
  </w:style>
  <w:style w:type="character" w:customStyle="1" w:styleId="textexposedshow">
    <w:name w:val="text_exposed_show"/>
    <w:basedOn w:val="DefaultParagraphFont"/>
    <w:rsid w:val="0064425B"/>
  </w:style>
  <w:style w:type="character" w:customStyle="1" w:styleId="UnresolvedMention1">
    <w:name w:val="Unresolved Mention1"/>
    <w:basedOn w:val="DefaultParagraphFont"/>
    <w:uiPriority w:val="99"/>
    <w:semiHidden/>
    <w:unhideWhenUsed/>
    <w:rsid w:val="006C3A92"/>
    <w:rPr>
      <w:color w:val="808080"/>
      <w:shd w:val="clear" w:color="auto" w:fill="E6E6E6"/>
    </w:rPr>
  </w:style>
  <w:style w:type="character" w:customStyle="1" w:styleId="cpChagiiquyt1">
    <w:name w:val="Đề cập Chưa giải quyết1"/>
    <w:basedOn w:val="DefaultParagraphFont"/>
    <w:uiPriority w:val="99"/>
    <w:semiHidden/>
    <w:unhideWhenUsed/>
    <w:rsid w:val="0016735D"/>
    <w:rPr>
      <w:color w:val="605E5C"/>
      <w:shd w:val="clear" w:color="auto" w:fill="E1DFDD"/>
    </w:rPr>
  </w:style>
  <w:style w:type="table" w:customStyle="1" w:styleId="TableGrid1">
    <w:name w:val="Table Grid1"/>
    <w:basedOn w:val="TableNormal"/>
    <w:next w:val="TableGrid"/>
    <w:rsid w:val="00C60EEC"/>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6"/>
        <w:szCs w:val="27"/>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4E82"/>
  </w:style>
  <w:style w:type="paragraph" w:styleId="Heading2">
    <w:name w:val="heading 2"/>
    <w:basedOn w:val="Normal"/>
    <w:next w:val="Normal"/>
    <w:link w:val="Heading2Char"/>
    <w:uiPriority w:val="9"/>
    <w:unhideWhenUsed/>
    <w:qFormat/>
    <w:rsid w:val="0064425B"/>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10103"/>
    <w:pPr>
      <w:ind w:left="720"/>
      <w:contextualSpacing/>
    </w:pPr>
  </w:style>
  <w:style w:type="character" w:styleId="Emphasis">
    <w:name w:val="Emphasis"/>
    <w:basedOn w:val="DefaultParagraphFont"/>
    <w:uiPriority w:val="20"/>
    <w:qFormat/>
    <w:rsid w:val="00210103"/>
    <w:rPr>
      <w:i/>
      <w:iCs/>
    </w:rPr>
  </w:style>
  <w:style w:type="paragraph" w:styleId="BalloonText">
    <w:name w:val="Balloon Text"/>
    <w:basedOn w:val="Normal"/>
    <w:link w:val="BalloonTextChar"/>
    <w:rsid w:val="00E1183C"/>
    <w:rPr>
      <w:rFonts w:ascii="Tahoma" w:hAnsi="Tahoma" w:cs="Tahoma"/>
      <w:sz w:val="16"/>
      <w:szCs w:val="16"/>
    </w:rPr>
  </w:style>
  <w:style w:type="character" w:customStyle="1" w:styleId="BalloonTextChar">
    <w:name w:val="Balloon Text Char"/>
    <w:basedOn w:val="DefaultParagraphFont"/>
    <w:link w:val="BalloonText"/>
    <w:rsid w:val="00E1183C"/>
    <w:rPr>
      <w:rFonts w:ascii="Tahoma" w:hAnsi="Tahoma" w:cs="Tahoma"/>
      <w:sz w:val="16"/>
      <w:szCs w:val="16"/>
    </w:rPr>
  </w:style>
  <w:style w:type="table" w:styleId="TableGrid">
    <w:name w:val="Table Grid"/>
    <w:basedOn w:val="TableNormal"/>
    <w:uiPriority w:val="39"/>
    <w:rsid w:val="00E1183C"/>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E1183C"/>
  </w:style>
  <w:style w:type="paragraph" w:styleId="Caption">
    <w:name w:val="caption"/>
    <w:basedOn w:val="Normal"/>
    <w:next w:val="Normal"/>
    <w:unhideWhenUsed/>
    <w:qFormat/>
    <w:rsid w:val="00F938B2"/>
    <w:pPr>
      <w:spacing w:after="200"/>
    </w:pPr>
    <w:rPr>
      <w:i/>
      <w:iCs/>
      <w:color w:val="1F497D" w:themeColor="text2"/>
      <w:sz w:val="18"/>
      <w:szCs w:val="18"/>
    </w:rPr>
  </w:style>
  <w:style w:type="character" w:styleId="Hyperlink">
    <w:name w:val="Hyperlink"/>
    <w:basedOn w:val="DefaultParagraphFont"/>
    <w:unhideWhenUsed/>
    <w:rsid w:val="0099084F"/>
    <w:rPr>
      <w:color w:val="0000FF" w:themeColor="hyperlink"/>
      <w:u w:val="single"/>
    </w:rPr>
  </w:style>
  <w:style w:type="paragraph" w:styleId="Header">
    <w:name w:val="header"/>
    <w:basedOn w:val="Normal"/>
    <w:link w:val="HeaderChar"/>
    <w:uiPriority w:val="99"/>
    <w:unhideWhenUsed/>
    <w:rsid w:val="0099084F"/>
    <w:pPr>
      <w:tabs>
        <w:tab w:val="center" w:pos="4680"/>
        <w:tab w:val="right" w:pos="9360"/>
      </w:tabs>
    </w:pPr>
  </w:style>
  <w:style w:type="character" w:customStyle="1" w:styleId="HeaderChar">
    <w:name w:val="Header Char"/>
    <w:basedOn w:val="DefaultParagraphFont"/>
    <w:link w:val="Header"/>
    <w:uiPriority w:val="99"/>
    <w:rsid w:val="0099084F"/>
  </w:style>
  <w:style w:type="paragraph" w:styleId="Footer">
    <w:name w:val="footer"/>
    <w:basedOn w:val="Normal"/>
    <w:link w:val="FooterChar"/>
    <w:uiPriority w:val="99"/>
    <w:unhideWhenUsed/>
    <w:rsid w:val="0099084F"/>
    <w:pPr>
      <w:tabs>
        <w:tab w:val="center" w:pos="4680"/>
        <w:tab w:val="right" w:pos="9360"/>
      </w:tabs>
    </w:pPr>
  </w:style>
  <w:style w:type="character" w:customStyle="1" w:styleId="FooterChar">
    <w:name w:val="Footer Char"/>
    <w:basedOn w:val="DefaultParagraphFont"/>
    <w:link w:val="Footer"/>
    <w:uiPriority w:val="99"/>
    <w:rsid w:val="0099084F"/>
  </w:style>
  <w:style w:type="paragraph" w:styleId="NormalWeb">
    <w:name w:val="Normal (Web)"/>
    <w:basedOn w:val="Normal"/>
    <w:uiPriority w:val="99"/>
    <w:unhideWhenUsed/>
    <w:rsid w:val="00C240B1"/>
    <w:pPr>
      <w:spacing w:before="100" w:beforeAutospacing="1" w:after="100" w:afterAutospacing="1"/>
    </w:pPr>
    <w:rPr>
      <w:sz w:val="24"/>
      <w:szCs w:val="24"/>
      <w:lang w:val="vi-VN" w:eastAsia="vi-VN"/>
    </w:rPr>
  </w:style>
  <w:style w:type="character" w:customStyle="1" w:styleId="Heading2Char">
    <w:name w:val="Heading 2 Char"/>
    <w:basedOn w:val="DefaultParagraphFont"/>
    <w:link w:val="Heading2"/>
    <w:uiPriority w:val="9"/>
    <w:rsid w:val="0064425B"/>
    <w:rPr>
      <w:rFonts w:asciiTheme="majorHAnsi" w:eastAsiaTheme="majorEastAsia" w:hAnsiTheme="majorHAnsi" w:cstheme="majorBidi"/>
      <w:b/>
      <w:bCs/>
      <w:i/>
      <w:iCs/>
      <w:sz w:val="28"/>
      <w:szCs w:val="28"/>
    </w:rPr>
  </w:style>
  <w:style w:type="character" w:customStyle="1" w:styleId="textexposedshow">
    <w:name w:val="text_exposed_show"/>
    <w:basedOn w:val="DefaultParagraphFont"/>
    <w:rsid w:val="0064425B"/>
  </w:style>
  <w:style w:type="character" w:customStyle="1" w:styleId="UnresolvedMention1">
    <w:name w:val="Unresolved Mention1"/>
    <w:basedOn w:val="DefaultParagraphFont"/>
    <w:uiPriority w:val="99"/>
    <w:semiHidden/>
    <w:unhideWhenUsed/>
    <w:rsid w:val="006C3A92"/>
    <w:rPr>
      <w:color w:val="808080"/>
      <w:shd w:val="clear" w:color="auto" w:fill="E6E6E6"/>
    </w:rPr>
  </w:style>
  <w:style w:type="character" w:customStyle="1" w:styleId="cpChagiiquyt1">
    <w:name w:val="Đề cập Chưa giải quyết1"/>
    <w:basedOn w:val="DefaultParagraphFont"/>
    <w:uiPriority w:val="99"/>
    <w:semiHidden/>
    <w:unhideWhenUsed/>
    <w:rsid w:val="0016735D"/>
    <w:rPr>
      <w:color w:val="605E5C"/>
      <w:shd w:val="clear" w:color="auto" w:fill="E1DFDD"/>
    </w:rPr>
  </w:style>
  <w:style w:type="table" w:customStyle="1" w:styleId="TableGrid1">
    <w:name w:val="Table Grid1"/>
    <w:basedOn w:val="TableNormal"/>
    <w:next w:val="TableGrid"/>
    <w:rsid w:val="00C60EEC"/>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17378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image" Target="media/image16.wmf"/><Relationship Id="rId47" Type="http://schemas.openxmlformats.org/officeDocument/2006/relationships/image" Target="media/image19.wmf"/><Relationship Id="rId50" Type="http://schemas.openxmlformats.org/officeDocument/2006/relationships/oleObject" Target="embeddings/oleObject16.bin"/><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1.bin"/><Relationship Id="rId46" Type="http://schemas.openxmlformats.org/officeDocument/2006/relationships/image" Target="media/image21.gi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gif"/><Relationship Id="rId29" Type="http://schemas.openxmlformats.org/officeDocument/2006/relationships/image" Target="media/image12.wmf"/><Relationship Id="rId41" Type="http://schemas.openxmlformats.org/officeDocument/2006/relationships/image" Target="media/image18.gi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0.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image" Target="media/image17.gif"/><Relationship Id="rId49" Type="http://schemas.openxmlformats.org/officeDocument/2006/relationships/image" Target="media/image20.wmf"/><Relationship Id="rId10" Type="http://schemas.openxmlformats.org/officeDocument/2006/relationships/image" Target="media/image2.jpeg"/><Relationship Id="rId19" Type="http://schemas.openxmlformats.org/officeDocument/2006/relationships/image" Target="media/image8.gif"/><Relationship Id="rId31" Type="http://schemas.openxmlformats.org/officeDocument/2006/relationships/image" Target="media/image13.wmf"/><Relationship Id="rId44" Type="http://schemas.openxmlformats.org/officeDocument/2006/relationships/image" Target="media/image17.wmf"/><Relationship Id="rId52" Type="http://schemas.openxmlformats.org/officeDocument/2006/relationships/oleObject" Target="embeddings/oleObject17.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6.gif"/><Relationship Id="rId43" Type="http://schemas.openxmlformats.org/officeDocument/2006/relationships/oleObject" Target="embeddings/oleObject13.bin"/><Relationship Id="rId48" Type="http://schemas.openxmlformats.org/officeDocument/2006/relationships/oleObject" Target="embeddings/oleObject15.bin"/><Relationship Id="rId8" Type="http://schemas.openxmlformats.org/officeDocument/2006/relationships/endnotes" Target="endnotes.xml"/><Relationship Id="rId51" Type="http://schemas.openxmlformats.org/officeDocument/2006/relationships/image" Target="media/image18.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53739B-FAFD-471C-82DA-BA062328C8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TotalTime>
  <Pages>11</Pages>
  <Words>1894</Words>
  <Characters>10797</Characters>
  <Application>Microsoft Office Word</Application>
  <DocSecurity>0</DocSecurity>
  <Lines>89</Lines>
  <Paragraphs>2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26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et-Hai</dc:creator>
  <cp:lastModifiedBy>T&amp;N</cp:lastModifiedBy>
  <cp:revision>38</cp:revision>
  <dcterms:created xsi:type="dcterms:W3CDTF">2019-10-15T02:35:00Z</dcterms:created>
  <dcterms:modified xsi:type="dcterms:W3CDTF">2020-11-26T09:33:00Z</dcterms:modified>
</cp:coreProperties>
</file>